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D97E7E1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17A7535F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09361292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7A732135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7D0FB37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DCDFAF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5221DABA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院里檐下</w:t>
            </w:r>
            <w:bookmarkEnd w:id="2"/>
          </w:p>
        </w:tc>
      </w:tr>
      <w:tr w:rsidR="00794676" w:rsidRPr="00D40158" w14:paraId="109FD74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742718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B0A2E5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苏</w:t>
            </w:r>
            <w:r>
              <w:t>-</w:t>
            </w:r>
            <w:r>
              <w:t>常州</w:t>
            </w:r>
            <w:bookmarkEnd w:id="3"/>
          </w:p>
        </w:tc>
      </w:tr>
      <w:tr w:rsidR="00794676" w:rsidRPr="00D40158" w14:paraId="10C78D7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13AB2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9A76A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2163D42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28AADB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D3690F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49706D8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DCFC60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6EBA6F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330F0D4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92799C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7F4271A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DD6AF0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37D2F2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486437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8905E6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004887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8F4F60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F7DC69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582CE9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063B642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3月10日</w:t>
              </w:r>
            </w:smartTag>
            <w:bookmarkEnd w:id="7"/>
          </w:p>
        </w:tc>
      </w:tr>
    </w:tbl>
    <w:p w14:paraId="073979D0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1469B7D" wp14:editId="2CC7D09F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2CEF1" w14:textId="77777777" w:rsidR="00EA3346" w:rsidRDefault="00EA3346">
      <w:pPr>
        <w:spacing w:line="240" w:lineRule="atLeast"/>
        <w:jc w:val="center"/>
        <w:rPr>
          <w:rFonts w:ascii="宋体" w:hAnsi="宋体"/>
        </w:rPr>
      </w:pPr>
    </w:p>
    <w:p w14:paraId="5DC9DE1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C7A3BC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45A4A2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6DBE202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6770B97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853D49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310D2B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2A5E1C86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A87847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6BF17D3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F743EF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778FD4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79A24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552163663</w:t>
            </w:r>
            <w:bookmarkEnd w:id="11"/>
          </w:p>
        </w:tc>
      </w:tr>
    </w:tbl>
    <w:p w14:paraId="599F7931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55F93E51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5D88A62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F41AD16" w14:textId="77777777" w:rsidR="003655A8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0924285" w:history="1">
        <w:r w:rsidR="003655A8" w:rsidRPr="00634338">
          <w:rPr>
            <w:rStyle w:val="a8"/>
          </w:rPr>
          <w:t>1</w:t>
        </w:r>
        <w:r w:rsidR="003655A8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3655A8" w:rsidRPr="00634338">
          <w:rPr>
            <w:rStyle w:val="a8"/>
          </w:rPr>
          <w:t>建筑概况</w:t>
        </w:r>
        <w:r w:rsidR="003655A8">
          <w:rPr>
            <w:webHidden/>
          </w:rPr>
          <w:tab/>
        </w:r>
        <w:r w:rsidR="003655A8">
          <w:rPr>
            <w:webHidden/>
          </w:rPr>
          <w:fldChar w:fldCharType="begin"/>
        </w:r>
        <w:r w:rsidR="003655A8">
          <w:rPr>
            <w:webHidden/>
          </w:rPr>
          <w:instrText xml:space="preserve"> PAGEREF _Toc160924285 \h </w:instrText>
        </w:r>
        <w:r w:rsidR="003655A8">
          <w:rPr>
            <w:webHidden/>
          </w:rPr>
        </w:r>
        <w:r w:rsidR="003655A8">
          <w:rPr>
            <w:webHidden/>
          </w:rPr>
          <w:fldChar w:fldCharType="separate"/>
        </w:r>
        <w:r w:rsidR="003655A8">
          <w:rPr>
            <w:webHidden/>
          </w:rPr>
          <w:t>3</w:t>
        </w:r>
        <w:r w:rsidR="003655A8">
          <w:rPr>
            <w:webHidden/>
          </w:rPr>
          <w:fldChar w:fldCharType="end"/>
        </w:r>
      </w:hyperlink>
    </w:p>
    <w:p w14:paraId="459A1CE1" w14:textId="77777777" w:rsidR="003655A8" w:rsidRDefault="003655A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924286" w:history="1">
        <w:r w:rsidRPr="00634338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34338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452AF31" w14:textId="77777777" w:rsidR="003655A8" w:rsidRDefault="003655A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924287" w:history="1">
        <w:r w:rsidRPr="00634338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34338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317C145" w14:textId="77777777" w:rsidR="003655A8" w:rsidRDefault="003655A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24288" w:history="1">
        <w:r w:rsidRPr="00634338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34338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15E3F12" w14:textId="77777777" w:rsidR="003655A8" w:rsidRDefault="003655A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24289" w:history="1">
        <w:r w:rsidRPr="00634338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34338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7A66890" w14:textId="77777777" w:rsidR="003655A8" w:rsidRDefault="003655A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924290" w:history="1">
        <w:r w:rsidRPr="00634338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34338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60619AF" w14:textId="77777777" w:rsidR="003655A8" w:rsidRDefault="003655A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24291" w:history="1">
        <w:r w:rsidRPr="00634338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34338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313F8FD" w14:textId="77777777" w:rsidR="003655A8" w:rsidRDefault="003655A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24292" w:history="1">
        <w:r w:rsidRPr="00634338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34338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043AE0B" w14:textId="77777777" w:rsidR="003655A8" w:rsidRDefault="003655A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24293" w:history="1">
        <w:r w:rsidRPr="00634338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34338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F78B550" w14:textId="77777777" w:rsidR="003655A8" w:rsidRDefault="003655A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24294" w:history="1">
        <w:r w:rsidRPr="00634338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34338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4D09C53" w14:textId="77777777" w:rsidR="003655A8" w:rsidRDefault="003655A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924295" w:history="1">
        <w:r w:rsidRPr="00634338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34338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209E2F6" w14:textId="77777777" w:rsidR="003655A8" w:rsidRDefault="003655A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924296" w:history="1">
        <w:r w:rsidRPr="00634338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34338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054C3CC" w14:textId="77777777" w:rsidR="003655A8" w:rsidRDefault="003655A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24297" w:history="1">
        <w:r w:rsidRPr="00634338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34338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EE82713" w14:textId="77777777" w:rsidR="003655A8" w:rsidRDefault="003655A8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24298" w:history="1">
        <w:r w:rsidRPr="00634338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34338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B2FE60F" w14:textId="77777777" w:rsidR="003655A8" w:rsidRDefault="003655A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24299" w:history="1">
        <w:r w:rsidRPr="00634338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34338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2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799A57D" w14:textId="77777777" w:rsidR="003655A8" w:rsidRDefault="003655A8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24300" w:history="1">
        <w:r w:rsidRPr="00634338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34338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3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3C6E96A9" w14:textId="77777777" w:rsidR="003655A8" w:rsidRDefault="003655A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0924301" w:history="1">
        <w:r w:rsidRPr="00634338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34338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3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79969A99" w14:textId="77777777" w:rsidR="003655A8" w:rsidRDefault="003655A8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0924302" w:history="1">
        <w:r w:rsidRPr="00634338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34338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09243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21B5CB2E" w14:textId="77777777" w:rsidR="00794676" w:rsidRDefault="00794676" w:rsidP="00794676">
      <w:pPr>
        <w:spacing w:line="240" w:lineRule="atLeast"/>
      </w:pPr>
      <w:r>
        <w:fldChar w:fldCharType="end"/>
      </w:r>
    </w:p>
    <w:p w14:paraId="56407741" w14:textId="77777777" w:rsidR="00794676" w:rsidRPr="009C4D39" w:rsidRDefault="00794676" w:rsidP="00794676">
      <w:pPr>
        <w:spacing w:line="240" w:lineRule="atLeast"/>
        <w:sectPr w:rsidR="00794676" w:rsidRPr="009C4D39" w:rsidSect="003655A8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22BE6C3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0924285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00D7F5D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9407AC3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9B28652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院里檐下</w:t>
            </w:r>
            <w:bookmarkEnd w:id="14"/>
          </w:p>
        </w:tc>
      </w:tr>
      <w:tr w:rsidR="00794676" w:rsidRPr="005816EB" w14:paraId="02D8793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7FE40B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004CA79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江苏</w:t>
            </w:r>
            <w:r>
              <w:t>-</w:t>
            </w:r>
            <w:r>
              <w:t>常州</w:t>
            </w:r>
            <w:bookmarkEnd w:id="15"/>
          </w:p>
        </w:tc>
      </w:tr>
      <w:tr w:rsidR="00794676" w:rsidRPr="005816EB" w14:paraId="40E8A7F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5AF3D86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6ED811E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1.79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72339BB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9.95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1FE11DB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87FD63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B4ACE82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5F2B96D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A3E53DF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42449AE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1335716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6468EE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BE4CA6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362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5F8FB13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44CB89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E5149F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56532D5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68F84E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AEB0CB3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4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E6D3E7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FFFDF7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62D99AD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0002330D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0924286"/>
      <w:bookmarkEnd w:id="13"/>
      <w:r>
        <w:rPr>
          <w:rFonts w:hint="eastAsia"/>
        </w:rPr>
        <w:t>评价依据</w:t>
      </w:r>
      <w:bookmarkEnd w:id="27"/>
    </w:p>
    <w:bookmarkEnd w:id="26"/>
    <w:p w14:paraId="6F6D28B3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49BF56F6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4C77ED6A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2FDBD16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1EFC2FDC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4BC4D88C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60924287"/>
      <w:r>
        <w:rPr>
          <w:rFonts w:hint="eastAsia"/>
        </w:rPr>
        <w:t>评价目标与方法</w:t>
      </w:r>
      <w:bookmarkEnd w:id="31"/>
    </w:p>
    <w:p w14:paraId="59B45397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0924288"/>
      <w:r>
        <w:rPr>
          <w:rFonts w:hint="eastAsia"/>
          <w:kern w:val="2"/>
        </w:rPr>
        <w:t>评价目标</w:t>
      </w:r>
      <w:bookmarkEnd w:id="32"/>
    </w:p>
    <w:p w14:paraId="75F7B4CC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3ADFFA5C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3D9465D3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0924289"/>
      <w:r>
        <w:rPr>
          <w:rFonts w:hint="eastAsia"/>
          <w:kern w:val="2"/>
        </w:rPr>
        <w:t>评价方法</w:t>
      </w:r>
      <w:bookmarkEnd w:id="34"/>
    </w:p>
    <w:p w14:paraId="011337A8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594AE000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7BCA953D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2880542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5E28BCD9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BE1AD8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EF4A552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5CC41C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2803D8B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69EB10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0F99E9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345491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412C3F7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7CFB8142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7A770A0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3655A8">
              <w:rPr>
                <w:position w:val="-9"/>
              </w:rPr>
              <w:pict w14:anchorId="6B7A93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6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3655A8">
              <w:rPr>
                <w:position w:val="-9"/>
              </w:rPr>
              <w:pict w14:anchorId="58701036">
                <v:shape id="_x0000_i1071" type="#_x0000_t75" style="width:25.6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3C87876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7CC214DD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3CA765DC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579AC719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7D4E950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E079D18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64581A4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522854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08609DE3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D95C8C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4EFB584E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38B65B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75C90D8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D1969F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302BB8A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6AE1674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4453B2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03FDCD0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B777BF5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3655A8">
              <w:rPr>
                <w:position w:val="-9"/>
              </w:rPr>
              <w:pict w14:anchorId="5E2ABB29">
                <v:shape id="_x0000_i1027" type="#_x0000_t75" style="width:25.6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3655A8">
              <w:rPr>
                <w:position w:val="-9"/>
              </w:rPr>
              <w:pict w14:anchorId="285B020A">
                <v:shape id="_x0000_i1072" type="#_x0000_t75" style="width:25.6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1DB34C1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6183A64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128EEDA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D06D36D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9EA01D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466A13EC">
          <v:shape id="_x0000_i1029" type="#_x0000_t75" style="width:31.1pt;height:15.25pt" o:ole="">
            <v:imagedata r:id="rId11" o:title=""/>
          </v:shape>
          <o:OLEObject Type="Embed" ProgID="Equation.DSMT4" ShapeID="_x0000_i1029" DrawAspect="Content" ObjectID="_1771537048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3655A8">
        <w:rPr>
          <w:position w:val="-6"/>
        </w:rPr>
        <w:pict w14:anchorId="6E8B19DA">
          <v:shape id="_x0000_i1030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3655A8">
        <w:rPr>
          <w:position w:val="-6"/>
        </w:rPr>
        <w:pict w14:anchorId="696BA738">
          <v:shape id="_x0000_i1073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154ADA0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3655A8">
        <w:rPr>
          <w:position w:val="-8"/>
        </w:rPr>
        <w:pict w14:anchorId="61FB0641">
          <v:shape id="_x0000_i1032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655A8">
        <w:rPr>
          <w:position w:val="-8"/>
        </w:rPr>
        <w:pict w14:anchorId="762BCF91">
          <v:shape id="_x0000_i1074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5895D93F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3655A8">
        <w:rPr>
          <w:rFonts w:ascii="宋体" w:hAnsi="宋体"/>
          <w:position w:val="-8"/>
        </w:rPr>
        <w:pict w14:anchorId="09C6D35B">
          <v:shape id="_x0000_i1034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3655A8">
        <w:rPr>
          <w:rFonts w:ascii="宋体" w:hAnsi="宋体"/>
          <w:position w:val="-8"/>
        </w:rPr>
        <w:pict w14:anchorId="2BA71045">
          <v:shape id="_x0000_i1075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07BC2520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7E8EAE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D89900B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167B8D5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32A9E1E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55A8">
        <w:rPr>
          <w:position w:val="-23"/>
        </w:rPr>
        <w:pict w14:anchorId="4327E21C">
          <v:shape id="_x0000_i1036" type="#_x0000_t75" style="width:46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55A8">
        <w:rPr>
          <w:position w:val="-23"/>
        </w:rPr>
        <w:pict w14:anchorId="6C1A2B1B">
          <v:shape id="_x0000_i1076" type="#_x0000_t75" style="width:46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500BD76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55A8">
        <w:rPr>
          <w:position w:val="-24"/>
        </w:rPr>
        <w:pict w14:anchorId="42F489F8">
          <v:shape id="_x0000_i1038" type="#_x0000_t75" style="width:10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55A8">
        <w:rPr>
          <w:position w:val="-24"/>
        </w:rPr>
        <w:pict w14:anchorId="3A5DBCF2">
          <v:shape id="_x0000_i1077" type="#_x0000_t75" style="width:10.3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55A8">
        <w:rPr>
          <w:position w:val="-8"/>
        </w:rPr>
        <w:pict w14:anchorId="39265F30">
          <v:shape id="_x0000_i1040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55A8">
        <w:rPr>
          <w:position w:val="-8"/>
        </w:rPr>
        <w:pict w14:anchorId="101E9506">
          <v:shape id="_x0000_i1078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8714C89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55A8">
        <w:rPr>
          <w:position w:val="-8"/>
        </w:rPr>
        <w:pict w14:anchorId="0047BFD4">
          <v:shape id="_x0000_i1042" type="#_x0000_t75" style="width:4.9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55A8">
        <w:rPr>
          <w:position w:val="-8"/>
        </w:rPr>
        <w:pict w14:anchorId="5B96E7C7">
          <v:shape id="_x0000_i1079" type="#_x0000_t75" style="width:4.9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55A8">
        <w:rPr>
          <w:position w:val="-26"/>
        </w:rPr>
        <w:pict w14:anchorId="4746AD3D">
          <v:shape id="_x0000_i1044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55A8">
        <w:rPr>
          <w:position w:val="-26"/>
        </w:rPr>
        <w:pict w14:anchorId="7D70CD41">
          <v:shape id="_x0000_i1080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D91D020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DEA49D8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55A8">
        <w:rPr>
          <w:position w:val="-21"/>
        </w:rPr>
        <w:pict w14:anchorId="6B7F3D7B">
          <v:shape id="_x0000_i1046" type="#_x0000_t75" style="width:308.7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55A8">
        <w:rPr>
          <w:position w:val="-21"/>
        </w:rPr>
        <w:pict w14:anchorId="0B669617">
          <v:shape id="_x0000_i1081" type="#_x0000_t75" style="width:308.75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501FC4BA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DCAE4B7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BB535D2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55A8">
        <w:rPr>
          <w:position w:val="-8"/>
        </w:rPr>
        <w:pict w14:anchorId="7998B450">
          <v:shape id="_x0000_i1048" type="#_x0000_t75" style="width:51.2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55A8">
        <w:rPr>
          <w:position w:val="-8"/>
        </w:rPr>
        <w:pict w14:anchorId="724A5799">
          <v:shape id="_x0000_i1082" type="#_x0000_t75" style="width:51.2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55A8">
        <w:rPr>
          <w:position w:val="-26"/>
        </w:rPr>
        <w:pict w14:anchorId="290F7036">
          <v:shape id="_x0000_i1050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55A8">
        <w:rPr>
          <w:position w:val="-26"/>
        </w:rPr>
        <w:pict w14:anchorId="5050832F">
          <v:shape id="_x0000_i1083" type="#_x0000_t75" style="width:31.1pt;height:3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1DE7E27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F9A4EE0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55A8">
        <w:rPr>
          <w:position w:val="-8"/>
        </w:rPr>
        <w:pict w14:anchorId="3BC58B6D">
          <v:shape id="_x0000_i1052" type="#_x0000_t75" style="width:4.9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55A8">
        <w:rPr>
          <w:position w:val="-8"/>
        </w:rPr>
        <w:pict w14:anchorId="248296E9">
          <v:shape id="_x0000_i1084" type="#_x0000_t75" style="width:4.9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DD09D65" w14:textId="77777777" w:rsidR="00794676" w:rsidRPr="00EA1A05" w:rsidRDefault="003655A8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0E438F8">
          <v:shape id="_x0000_i1054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>
        <w:rPr>
          <w:position w:val="-8"/>
        </w:rPr>
        <w:pict w14:anchorId="0E6A5125">
          <v:shape id="_x0000_i1085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47332A7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10F12453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3655A8">
        <w:rPr>
          <w:position w:val="-9"/>
        </w:rPr>
        <w:pict w14:anchorId="1FB7C41F">
          <v:shape id="_x0000_i1056" type="#_x0000_t75" style="width:82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655A8">
        <w:rPr>
          <w:position w:val="-9"/>
        </w:rPr>
        <w:pict w14:anchorId="67EB9E45">
          <v:shape id="_x0000_i1086" type="#_x0000_t75" style="width:82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E0B38C1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3655A8">
        <w:rPr>
          <w:rFonts w:ascii="Cambria Math" w:hAnsi="Cambria Math"/>
          <w:color w:val="000000"/>
          <w:szCs w:val="21"/>
        </w:rPr>
        <w:pict w14:anchorId="5523A212">
          <v:shape id="_x0000_i1058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3655A8">
        <w:rPr>
          <w:rFonts w:ascii="Cambria Math" w:hAnsi="Cambria Math"/>
          <w:color w:val="000000"/>
          <w:szCs w:val="21"/>
        </w:rPr>
        <w:pict w14:anchorId="530D60AF">
          <v:shape id="_x0000_i1087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5F8D0B38" w14:textId="77777777" w:rsidR="00794676" w:rsidRPr="00C72292" w:rsidRDefault="00794676" w:rsidP="00794676">
      <w:pPr>
        <w:pStyle w:val="a0"/>
        <w:ind w:left="1470" w:right="1470"/>
      </w:pPr>
    </w:p>
    <w:p w14:paraId="40F44BA5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0924290"/>
      <w:r>
        <w:rPr>
          <w:rFonts w:hint="eastAsia"/>
        </w:rPr>
        <w:t>边界</w:t>
      </w:r>
      <w:r>
        <w:t>条件参数设置</w:t>
      </w:r>
      <w:bookmarkEnd w:id="36"/>
    </w:p>
    <w:p w14:paraId="7706CCC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092429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040BB00E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AEB1EAC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9049CC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1100490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2FE623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071ABC7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F6DC028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617379B8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3D7C4B0" w14:textId="77777777" w:rsidR="00794676" w:rsidRPr="009E2851" w:rsidRDefault="003655A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4342F2BD">
                <v:shape id="_x0000_i1060" type="#_x0000_t75" style="width:15.2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7A1742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3655A8">
              <w:rPr>
                <w:position w:val="-8"/>
              </w:rPr>
              <w:pict w14:anchorId="7A671C57">
                <v:shape id="_x0000_i1061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3655A8">
              <w:rPr>
                <w:position w:val="-8"/>
              </w:rPr>
              <w:pict w14:anchorId="60B73415">
                <v:shape id="_x0000_i1088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37F191F9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979D1D3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9380378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6118187" w14:textId="77777777" w:rsidR="00794676" w:rsidRPr="009E2851" w:rsidRDefault="003655A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F55FAD8">
                <v:shape id="_x0000_i1063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8A2F149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E0F3DC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59C30231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A882DDE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4E9DB1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74F8BCF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55549648" w14:textId="77777777" w:rsidR="00794676" w:rsidRPr="009E2851" w:rsidRDefault="003655A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0851BEA">
                <v:shape id="_x0000_i1064" type="#_x0000_t75" style="width:20.7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9163315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3B267D2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7E45D028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70BD792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1B37904" w14:textId="77777777" w:rsidR="00794676" w:rsidRPr="009E2851" w:rsidRDefault="003655A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D8CCC22">
                <v:shape id="_x0000_i1065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D3648BE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3655A8">
              <w:rPr>
                <w:position w:val="-8"/>
              </w:rPr>
              <w:pict w14:anchorId="3D7FEBF3">
                <v:shape id="_x0000_i1066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3655A8">
              <w:rPr>
                <w:position w:val="-8"/>
              </w:rPr>
              <w:pict w14:anchorId="6F8B9A92">
                <v:shape id="_x0000_i1089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691AD5E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DB4AADE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33304EA5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C59DC78" w14:textId="77777777" w:rsidR="00794676" w:rsidRPr="009E2851" w:rsidRDefault="003655A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9B5D650">
                <v:shape id="_x0000_i1068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E6BDF0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B57FE1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9BA8294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911FF38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F45D27A" w14:textId="77777777" w:rsidR="00794676" w:rsidRPr="009E2851" w:rsidRDefault="003655A8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FEB9DE5">
                <v:shape id="_x0000_i1069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4A8778D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DFF1EE9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F519D72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2278FB43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092429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164BECB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2541284E" wp14:editId="4FB3FBD9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5FFB9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A3346" w14:paraId="0A7BC164" w14:textId="77777777">
        <w:tc>
          <w:tcPr>
            <w:tcW w:w="777" w:type="dxa"/>
            <w:shd w:val="clear" w:color="auto" w:fill="E6E6E6"/>
            <w:vAlign w:val="center"/>
          </w:tcPr>
          <w:p w14:paraId="3BF06015" w14:textId="77777777" w:rsidR="00EA3346" w:rsidRDefault="003655A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A2D37C" w14:textId="77777777" w:rsidR="00EA3346" w:rsidRDefault="003655A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97E4F4" w14:textId="77777777" w:rsidR="00EA3346" w:rsidRDefault="003655A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76B97" w14:textId="77777777" w:rsidR="00EA3346" w:rsidRDefault="003655A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273894" w14:textId="77777777" w:rsidR="00EA3346" w:rsidRDefault="003655A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24C80" w14:textId="77777777" w:rsidR="00EA3346" w:rsidRDefault="003655A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DA6F5" w14:textId="77777777" w:rsidR="00EA3346" w:rsidRDefault="003655A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6B0AC0" w14:textId="77777777" w:rsidR="00EA3346" w:rsidRDefault="003655A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884A6E" w14:textId="77777777" w:rsidR="00EA3346" w:rsidRDefault="003655A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9C4044" w14:textId="77777777" w:rsidR="00EA3346" w:rsidRDefault="003655A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5A5687" w14:textId="77777777" w:rsidR="00EA3346" w:rsidRDefault="003655A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B6738C" w14:textId="77777777" w:rsidR="00EA3346" w:rsidRDefault="003655A8">
            <w:pPr>
              <w:jc w:val="center"/>
            </w:pPr>
            <w:r>
              <w:t>11:00</w:t>
            </w:r>
          </w:p>
        </w:tc>
      </w:tr>
      <w:tr w:rsidR="00EA3346" w14:paraId="14CEFF80" w14:textId="77777777">
        <w:tc>
          <w:tcPr>
            <w:tcW w:w="777" w:type="dxa"/>
            <w:vAlign w:val="center"/>
          </w:tcPr>
          <w:p w14:paraId="48B6D2CC" w14:textId="77777777" w:rsidR="00EA3346" w:rsidRDefault="003655A8">
            <w:r>
              <w:t>31.00</w:t>
            </w:r>
          </w:p>
        </w:tc>
        <w:tc>
          <w:tcPr>
            <w:tcW w:w="777" w:type="dxa"/>
            <w:vAlign w:val="center"/>
          </w:tcPr>
          <w:p w14:paraId="28C1C22A" w14:textId="77777777" w:rsidR="00EA3346" w:rsidRDefault="003655A8">
            <w:r>
              <w:t>30.00</w:t>
            </w:r>
          </w:p>
        </w:tc>
        <w:tc>
          <w:tcPr>
            <w:tcW w:w="777" w:type="dxa"/>
            <w:vAlign w:val="center"/>
          </w:tcPr>
          <w:p w14:paraId="2C4287DF" w14:textId="77777777" w:rsidR="00EA3346" w:rsidRDefault="003655A8">
            <w:r>
              <w:t>30.30</w:t>
            </w:r>
          </w:p>
        </w:tc>
        <w:tc>
          <w:tcPr>
            <w:tcW w:w="777" w:type="dxa"/>
            <w:vAlign w:val="center"/>
          </w:tcPr>
          <w:p w14:paraId="0F633BD9" w14:textId="77777777" w:rsidR="00EA3346" w:rsidRDefault="003655A8">
            <w:r>
              <w:t>30.00</w:t>
            </w:r>
          </w:p>
        </w:tc>
        <w:tc>
          <w:tcPr>
            <w:tcW w:w="777" w:type="dxa"/>
            <w:vAlign w:val="center"/>
          </w:tcPr>
          <w:p w14:paraId="6CFBB265" w14:textId="77777777" w:rsidR="00EA3346" w:rsidRDefault="003655A8">
            <w:r>
              <w:t>29.00</w:t>
            </w:r>
          </w:p>
        </w:tc>
        <w:tc>
          <w:tcPr>
            <w:tcW w:w="777" w:type="dxa"/>
            <w:vAlign w:val="center"/>
          </w:tcPr>
          <w:p w14:paraId="0EF7C03C" w14:textId="77777777" w:rsidR="00EA3346" w:rsidRDefault="003655A8">
            <w:r>
              <w:t>29.70</w:t>
            </w:r>
          </w:p>
        </w:tc>
        <w:tc>
          <w:tcPr>
            <w:tcW w:w="777" w:type="dxa"/>
            <w:vAlign w:val="center"/>
          </w:tcPr>
          <w:p w14:paraId="519674DE" w14:textId="77777777" w:rsidR="00EA3346" w:rsidRDefault="003655A8">
            <w:r>
              <w:t>29.00</w:t>
            </w:r>
          </w:p>
        </w:tc>
        <w:tc>
          <w:tcPr>
            <w:tcW w:w="777" w:type="dxa"/>
            <w:vAlign w:val="center"/>
          </w:tcPr>
          <w:p w14:paraId="140E55E6" w14:textId="77777777" w:rsidR="00EA3346" w:rsidRDefault="003655A8">
            <w:r>
              <w:t>30.00</w:t>
            </w:r>
          </w:p>
        </w:tc>
        <w:tc>
          <w:tcPr>
            <w:tcW w:w="777" w:type="dxa"/>
            <w:vAlign w:val="center"/>
          </w:tcPr>
          <w:p w14:paraId="05020597" w14:textId="77777777" w:rsidR="00EA3346" w:rsidRDefault="003655A8">
            <w:r>
              <w:t>32.30</w:t>
            </w:r>
          </w:p>
        </w:tc>
        <w:tc>
          <w:tcPr>
            <w:tcW w:w="777" w:type="dxa"/>
            <w:vAlign w:val="center"/>
          </w:tcPr>
          <w:p w14:paraId="399D2BB3" w14:textId="77777777" w:rsidR="00EA3346" w:rsidRDefault="003655A8">
            <w:r>
              <w:t>34.00</w:t>
            </w:r>
          </w:p>
        </w:tc>
        <w:tc>
          <w:tcPr>
            <w:tcW w:w="777" w:type="dxa"/>
            <w:vAlign w:val="center"/>
          </w:tcPr>
          <w:p w14:paraId="5DA2548E" w14:textId="77777777" w:rsidR="00EA3346" w:rsidRDefault="003655A8">
            <w:r>
              <w:t>35.00</w:t>
            </w:r>
          </w:p>
        </w:tc>
        <w:tc>
          <w:tcPr>
            <w:tcW w:w="777" w:type="dxa"/>
            <w:vAlign w:val="center"/>
          </w:tcPr>
          <w:p w14:paraId="3792C652" w14:textId="77777777" w:rsidR="00EA3346" w:rsidRDefault="003655A8">
            <w:r>
              <w:t>36.70</w:t>
            </w:r>
          </w:p>
        </w:tc>
      </w:tr>
      <w:tr w:rsidR="00EA3346" w14:paraId="04060B55" w14:textId="77777777">
        <w:tc>
          <w:tcPr>
            <w:tcW w:w="777" w:type="dxa"/>
            <w:shd w:val="clear" w:color="auto" w:fill="E6E6E6"/>
            <w:vAlign w:val="center"/>
          </w:tcPr>
          <w:p w14:paraId="642C7E75" w14:textId="77777777" w:rsidR="00EA3346" w:rsidRDefault="003655A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FC27BF" w14:textId="77777777" w:rsidR="00EA3346" w:rsidRDefault="003655A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8D8AAC" w14:textId="77777777" w:rsidR="00EA3346" w:rsidRDefault="003655A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DE2D8" w14:textId="77777777" w:rsidR="00EA3346" w:rsidRDefault="003655A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C443C6" w14:textId="77777777" w:rsidR="00EA3346" w:rsidRDefault="003655A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68CB77" w14:textId="77777777" w:rsidR="00EA3346" w:rsidRDefault="003655A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2411E" w14:textId="77777777" w:rsidR="00EA3346" w:rsidRDefault="003655A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98C7CE" w14:textId="77777777" w:rsidR="00EA3346" w:rsidRDefault="003655A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6149C" w14:textId="77777777" w:rsidR="00EA3346" w:rsidRDefault="003655A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C1784B" w14:textId="77777777" w:rsidR="00EA3346" w:rsidRDefault="003655A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30A400" w14:textId="77777777" w:rsidR="00EA3346" w:rsidRDefault="003655A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1043CE" w14:textId="77777777" w:rsidR="00EA3346" w:rsidRDefault="003655A8">
            <w:r>
              <w:t>23:00</w:t>
            </w:r>
          </w:p>
        </w:tc>
      </w:tr>
      <w:tr w:rsidR="00EA3346" w14:paraId="285021C5" w14:textId="77777777">
        <w:tc>
          <w:tcPr>
            <w:tcW w:w="777" w:type="dxa"/>
            <w:vAlign w:val="center"/>
          </w:tcPr>
          <w:p w14:paraId="76ED7904" w14:textId="77777777" w:rsidR="00EA3346" w:rsidRDefault="003655A8">
            <w:r>
              <w:t>38.00</w:t>
            </w:r>
          </w:p>
        </w:tc>
        <w:tc>
          <w:tcPr>
            <w:tcW w:w="777" w:type="dxa"/>
            <w:vAlign w:val="center"/>
          </w:tcPr>
          <w:p w14:paraId="0F48970D" w14:textId="77777777" w:rsidR="00EA3346" w:rsidRDefault="003655A8">
            <w:r>
              <w:t>39.00</w:t>
            </w:r>
          </w:p>
        </w:tc>
        <w:tc>
          <w:tcPr>
            <w:tcW w:w="777" w:type="dxa"/>
            <w:vAlign w:val="center"/>
          </w:tcPr>
          <w:p w14:paraId="6ED7864A" w14:textId="77777777" w:rsidR="00EA3346" w:rsidRDefault="003655A8">
            <w:r>
              <w:t>39.00</w:t>
            </w:r>
          </w:p>
        </w:tc>
        <w:tc>
          <w:tcPr>
            <w:tcW w:w="777" w:type="dxa"/>
            <w:vAlign w:val="center"/>
          </w:tcPr>
          <w:p w14:paraId="5D47CA67" w14:textId="77777777" w:rsidR="00EA3346" w:rsidRDefault="003655A8">
            <w:r>
              <w:t>38.00</w:t>
            </w:r>
          </w:p>
        </w:tc>
        <w:tc>
          <w:tcPr>
            <w:tcW w:w="777" w:type="dxa"/>
            <w:vAlign w:val="center"/>
          </w:tcPr>
          <w:p w14:paraId="262CC5A2" w14:textId="77777777" w:rsidR="00EA3346" w:rsidRDefault="003655A8">
            <w:r>
              <w:t>38.00</w:t>
            </w:r>
          </w:p>
        </w:tc>
        <w:tc>
          <w:tcPr>
            <w:tcW w:w="777" w:type="dxa"/>
            <w:vAlign w:val="center"/>
          </w:tcPr>
          <w:p w14:paraId="1EA6A721" w14:textId="77777777" w:rsidR="00EA3346" w:rsidRDefault="003655A8">
            <w:r>
              <w:t>38.90</w:t>
            </w:r>
          </w:p>
        </w:tc>
        <w:tc>
          <w:tcPr>
            <w:tcW w:w="777" w:type="dxa"/>
            <w:vAlign w:val="center"/>
          </w:tcPr>
          <w:p w14:paraId="7A665734" w14:textId="77777777" w:rsidR="00EA3346" w:rsidRDefault="003655A8">
            <w:r>
              <w:t>37.00</w:t>
            </w:r>
          </w:p>
        </w:tc>
        <w:tc>
          <w:tcPr>
            <w:tcW w:w="777" w:type="dxa"/>
            <w:vAlign w:val="center"/>
          </w:tcPr>
          <w:p w14:paraId="432C6B43" w14:textId="77777777" w:rsidR="00EA3346" w:rsidRDefault="003655A8">
            <w:r>
              <w:t>35.00</w:t>
            </w:r>
          </w:p>
        </w:tc>
        <w:tc>
          <w:tcPr>
            <w:tcW w:w="777" w:type="dxa"/>
            <w:vAlign w:val="center"/>
          </w:tcPr>
          <w:p w14:paraId="1A1BCF78" w14:textId="77777777" w:rsidR="00EA3346" w:rsidRDefault="003655A8">
            <w:r>
              <w:t>35.80</w:t>
            </w:r>
          </w:p>
        </w:tc>
        <w:tc>
          <w:tcPr>
            <w:tcW w:w="777" w:type="dxa"/>
            <w:vAlign w:val="center"/>
          </w:tcPr>
          <w:p w14:paraId="37F2F82D" w14:textId="77777777" w:rsidR="00EA3346" w:rsidRDefault="003655A8">
            <w:r>
              <w:t>33.00</w:t>
            </w:r>
          </w:p>
        </w:tc>
        <w:tc>
          <w:tcPr>
            <w:tcW w:w="777" w:type="dxa"/>
            <w:vAlign w:val="center"/>
          </w:tcPr>
          <w:p w14:paraId="7F27980E" w14:textId="77777777" w:rsidR="00EA3346" w:rsidRDefault="003655A8">
            <w:r>
              <w:t>32.00</w:t>
            </w:r>
          </w:p>
        </w:tc>
        <w:tc>
          <w:tcPr>
            <w:tcW w:w="777" w:type="dxa"/>
            <w:vAlign w:val="center"/>
          </w:tcPr>
          <w:p w14:paraId="2D015CC1" w14:textId="77777777" w:rsidR="00EA3346" w:rsidRDefault="003655A8">
            <w:r>
              <w:t>32.70</w:t>
            </w:r>
          </w:p>
        </w:tc>
      </w:tr>
    </w:tbl>
    <w:p w14:paraId="252C4B40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2F4F9112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江苏-南京</w:t>
      </w:r>
    </w:p>
    <w:p w14:paraId="1A7D2992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092429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0B4AB09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4EB08B33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65D8F01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4E8007B6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021668BB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4E122A8C" w14:textId="77777777" w:rsidR="00794676" w:rsidRPr="009E2851" w:rsidRDefault="003655A8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6C463484">
                <v:shape id="_x0000_i1070" type="#_x0000_t75" style="width:10.35pt;height:15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29F71221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67F4A98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C5D4B16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0BC8A54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EA3346" w14:paraId="41C1D025" w14:textId="77777777">
        <w:tc>
          <w:tcPr>
            <w:tcW w:w="1556" w:type="dxa"/>
            <w:shd w:val="clear" w:color="auto" w:fill="E6E6E6"/>
            <w:vAlign w:val="center"/>
          </w:tcPr>
          <w:p w14:paraId="4C137B6E" w14:textId="77777777" w:rsidR="00EA3346" w:rsidRDefault="003655A8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272FD4F" w14:textId="77777777" w:rsidR="00EA3346" w:rsidRDefault="003655A8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06C8B14" w14:textId="77777777" w:rsidR="00EA3346" w:rsidRDefault="003655A8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F204DC4" w14:textId="77777777" w:rsidR="00EA3346" w:rsidRDefault="003655A8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5542754" w14:textId="77777777" w:rsidR="00EA3346" w:rsidRDefault="003655A8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875942A" w14:textId="77777777" w:rsidR="00EA3346" w:rsidRDefault="003655A8">
            <w:pPr>
              <w:jc w:val="center"/>
            </w:pPr>
            <w:r>
              <w:t>水平</w:t>
            </w:r>
          </w:p>
        </w:tc>
      </w:tr>
      <w:tr w:rsidR="00EA3346" w14:paraId="7FE3140F" w14:textId="77777777">
        <w:tc>
          <w:tcPr>
            <w:tcW w:w="1556" w:type="dxa"/>
            <w:shd w:val="clear" w:color="auto" w:fill="E6E6E6"/>
            <w:vAlign w:val="center"/>
          </w:tcPr>
          <w:p w14:paraId="435B00D2" w14:textId="77777777" w:rsidR="00EA3346" w:rsidRDefault="003655A8">
            <w:r>
              <w:t>0:00</w:t>
            </w:r>
          </w:p>
        </w:tc>
        <w:tc>
          <w:tcPr>
            <w:tcW w:w="1556" w:type="dxa"/>
            <w:vAlign w:val="center"/>
          </w:tcPr>
          <w:p w14:paraId="153B48EA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1E68FD92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3CD4853C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4008154E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11262842" w14:textId="77777777" w:rsidR="00EA3346" w:rsidRDefault="003655A8">
            <w:r>
              <w:t>0.00</w:t>
            </w:r>
          </w:p>
        </w:tc>
      </w:tr>
      <w:tr w:rsidR="00EA3346" w14:paraId="3BC46780" w14:textId="77777777">
        <w:tc>
          <w:tcPr>
            <w:tcW w:w="1556" w:type="dxa"/>
            <w:shd w:val="clear" w:color="auto" w:fill="E6E6E6"/>
            <w:vAlign w:val="center"/>
          </w:tcPr>
          <w:p w14:paraId="45858A78" w14:textId="77777777" w:rsidR="00EA3346" w:rsidRDefault="003655A8">
            <w:r>
              <w:t>1:00</w:t>
            </w:r>
          </w:p>
        </w:tc>
        <w:tc>
          <w:tcPr>
            <w:tcW w:w="1556" w:type="dxa"/>
            <w:vAlign w:val="center"/>
          </w:tcPr>
          <w:p w14:paraId="2F1E03B9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2D8199CA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5FF59C18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6C722A05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72C2F1D5" w14:textId="77777777" w:rsidR="00EA3346" w:rsidRDefault="003655A8">
            <w:r>
              <w:t>0.00</w:t>
            </w:r>
          </w:p>
        </w:tc>
      </w:tr>
      <w:tr w:rsidR="00EA3346" w14:paraId="3B70C942" w14:textId="77777777">
        <w:tc>
          <w:tcPr>
            <w:tcW w:w="1556" w:type="dxa"/>
            <w:shd w:val="clear" w:color="auto" w:fill="E6E6E6"/>
            <w:vAlign w:val="center"/>
          </w:tcPr>
          <w:p w14:paraId="78C35B5C" w14:textId="77777777" w:rsidR="00EA3346" w:rsidRDefault="003655A8">
            <w:r>
              <w:t>2:00</w:t>
            </w:r>
          </w:p>
        </w:tc>
        <w:tc>
          <w:tcPr>
            <w:tcW w:w="1556" w:type="dxa"/>
            <w:vAlign w:val="center"/>
          </w:tcPr>
          <w:p w14:paraId="7994CBA9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5C55FA52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6970F33A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2D2FF74D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242F08C9" w14:textId="77777777" w:rsidR="00EA3346" w:rsidRDefault="003655A8">
            <w:r>
              <w:t>0.00</w:t>
            </w:r>
          </w:p>
        </w:tc>
      </w:tr>
      <w:tr w:rsidR="00EA3346" w14:paraId="6A8E6B69" w14:textId="77777777">
        <w:tc>
          <w:tcPr>
            <w:tcW w:w="1556" w:type="dxa"/>
            <w:shd w:val="clear" w:color="auto" w:fill="E6E6E6"/>
            <w:vAlign w:val="center"/>
          </w:tcPr>
          <w:p w14:paraId="70E5B254" w14:textId="77777777" w:rsidR="00EA3346" w:rsidRDefault="003655A8">
            <w:r>
              <w:t>3:00</w:t>
            </w:r>
          </w:p>
        </w:tc>
        <w:tc>
          <w:tcPr>
            <w:tcW w:w="1556" w:type="dxa"/>
            <w:vAlign w:val="center"/>
          </w:tcPr>
          <w:p w14:paraId="36F73A0D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457AD02D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139124D1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423E30EE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66E7ED7B" w14:textId="77777777" w:rsidR="00EA3346" w:rsidRDefault="003655A8">
            <w:r>
              <w:t>0.00</w:t>
            </w:r>
          </w:p>
        </w:tc>
      </w:tr>
      <w:tr w:rsidR="00EA3346" w14:paraId="7B6C889D" w14:textId="77777777">
        <w:tc>
          <w:tcPr>
            <w:tcW w:w="1556" w:type="dxa"/>
            <w:shd w:val="clear" w:color="auto" w:fill="E6E6E6"/>
            <w:vAlign w:val="center"/>
          </w:tcPr>
          <w:p w14:paraId="74BB9247" w14:textId="77777777" w:rsidR="00EA3346" w:rsidRDefault="003655A8">
            <w:r>
              <w:t>4:00</w:t>
            </w:r>
          </w:p>
        </w:tc>
        <w:tc>
          <w:tcPr>
            <w:tcW w:w="1556" w:type="dxa"/>
            <w:vAlign w:val="center"/>
          </w:tcPr>
          <w:p w14:paraId="5AE7A6A7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03F12E10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5680C3AC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24DF8F9A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2F94D2ED" w14:textId="77777777" w:rsidR="00EA3346" w:rsidRDefault="003655A8">
            <w:r>
              <w:t>0.00</w:t>
            </w:r>
          </w:p>
        </w:tc>
      </w:tr>
      <w:tr w:rsidR="00EA3346" w14:paraId="5A14AA3C" w14:textId="77777777">
        <w:tc>
          <w:tcPr>
            <w:tcW w:w="1556" w:type="dxa"/>
            <w:shd w:val="clear" w:color="auto" w:fill="E6E6E6"/>
            <w:vAlign w:val="center"/>
          </w:tcPr>
          <w:p w14:paraId="0DC1E9EC" w14:textId="77777777" w:rsidR="00EA3346" w:rsidRDefault="003655A8">
            <w:r>
              <w:t>5:00</w:t>
            </w:r>
          </w:p>
        </w:tc>
        <w:tc>
          <w:tcPr>
            <w:tcW w:w="1556" w:type="dxa"/>
            <w:vAlign w:val="center"/>
          </w:tcPr>
          <w:p w14:paraId="6337B203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6AB50E87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3EFB5165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4A6E6F4D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09B0AE20" w14:textId="77777777" w:rsidR="00EA3346" w:rsidRDefault="003655A8">
            <w:r>
              <w:t>0.00</w:t>
            </w:r>
          </w:p>
        </w:tc>
      </w:tr>
      <w:tr w:rsidR="00EA3346" w14:paraId="54A51CB0" w14:textId="77777777">
        <w:tc>
          <w:tcPr>
            <w:tcW w:w="1556" w:type="dxa"/>
            <w:shd w:val="clear" w:color="auto" w:fill="E6E6E6"/>
            <w:vAlign w:val="center"/>
          </w:tcPr>
          <w:p w14:paraId="65D3AADE" w14:textId="77777777" w:rsidR="00EA3346" w:rsidRDefault="003655A8">
            <w:r>
              <w:t>6:00</w:t>
            </w:r>
          </w:p>
        </w:tc>
        <w:tc>
          <w:tcPr>
            <w:tcW w:w="1556" w:type="dxa"/>
            <w:vAlign w:val="center"/>
          </w:tcPr>
          <w:p w14:paraId="044EF625" w14:textId="77777777" w:rsidR="00EA3346" w:rsidRDefault="003655A8">
            <w:r>
              <w:t>88.75</w:t>
            </w:r>
          </w:p>
        </w:tc>
        <w:tc>
          <w:tcPr>
            <w:tcW w:w="1556" w:type="dxa"/>
            <w:vAlign w:val="center"/>
          </w:tcPr>
          <w:p w14:paraId="6445A7B4" w14:textId="77777777" w:rsidR="00EA3346" w:rsidRDefault="003655A8">
            <w:r>
              <w:t>43.23</w:t>
            </w:r>
          </w:p>
        </w:tc>
        <w:tc>
          <w:tcPr>
            <w:tcW w:w="1556" w:type="dxa"/>
            <w:vAlign w:val="center"/>
          </w:tcPr>
          <w:p w14:paraId="5F3FA26B" w14:textId="77777777" w:rsidR="00EA3346" w:rsidRDefault="003655A8">
            <w:r>
              <w:t>41.61</w:t>
            </w:r>
          </w:p>
        </w:tc>
        <w:tc>
          <w:tcPr>
            <w:tcW w:w="1556" w:type="dxa"/>
            <w:vAlign w:val="center"/>
          </w:tcPr>
          <w:p w14:paraId="2746D0A5" w14:textId="77777777" w:rsidR="00EA3346" w:rsidRDefault="003655A8">
            <w:r>
              <w:t>26.03</w:t>
            </w:r>
          </w:p>
        </w:tc>
        <w:tc>
          <w:tcPr>
            <w:tcW w:w="1556" w:type="dxa"/>
            <w:vAlign w:val="center"/>
          </w:tcPr>
          <w:p w14:paraId="62BF0163" w14:textId="77777777" w:rsidR="00EA3346" w:rsidRDefault="003655A8">
            <w:r>
              <w:t>85.40</w:t>
            </w:r>
          </w:p>
        </w:tc>
      </w:tr>
      <w:tr w:rsidR="00EA3346" w14:paraId="486EBFBE" w14:textId="77777777">
        <w:tc>
          <w:tcPr>
            <w:tcW w:w="1556" w:type="dxa"/>
            <w:shd w:val="clear" w:color="auto" w:fill="E6E6E6"/>
            <w:vAlign w:val="center"/>
          </w:tcPr>
          <w:p w14:paraId="5D4A7117" w14:textId="77777777" w:rsidR="00EA3346" w:rsidRDefault="003655A8">
            <w:r>
              <w:t>7:00</w:t>
            </w:r>
          </w:p>
        </w:tc>
        <w:tc>
          <w:tcPr>
            <w:tcW w:w="1556" w:type="dxa"/>
            <w:vAlign w:val="center"/>
          </w:tcPr>
          <w:p w14:paraId="0BE16171" w14:textId="77777777" w:rsidR="00EA3346" w:rsidRDefault="003655A8">
            <w:r>
              <w:t>212.43</w:t>
            </w:r>
          </w:p>
        </w:tc>
        <w:tc>
          <w:tcPr>
            <w:tcW w:w="1556" w:type="dxa"/>
            <w:vAlign w:val="center"/>
          </w:tcPr>
          <w:p w14:paraId="6063D69C" w14:textId="77777777" w:rsidR="00EA3346" w:rsidRDefault="003655A8">
            <w:r>
              <w:t>123.06</w:t>
            </w:r>
          </w:p>
        </w:tc>
        <w:tc>
          <w:tcPr>
            <w:tcW w:w="1556" w:type="dxa"/>
            <w:vAlign w:val="center"/>
          </w:tcPr>
          <w:p w14:paraId="712CFF1A" w14:textId="77777777" w:rsidR="00EA3346" w:rsidRDefault="003655A8">
            <w:r>
              <w:t>104.05</w:t>
            </w:r>
          </w:p>
        </w:tc>
        <w:tc>
          <w:tcPr>
            <w:tcW w:w="1556" w:type="dxa"/>
            <w:vAlign w:val="center"/>
          </w:tcPr>
          <w:p w14:paraId="66437FE1" w14:textId="77777777" w:rsidR="00EA3346" w:rsidRDefault="003655A8">
            <w:r>
              <w:t>81.22</w:t>
            </w:r>
          </w:p>
        </w:tc>
        <w:tc>
          <w:tcPr>
            <w:tcW w:w="1556" w:type="dxa"/>
            <w:vAlign w:val="center"/>
          </w:tcPr>
          <w:p w14:paraId="468DC942" w14:textId="77777777" w:rsidR="00EA3346" w:rsidRDefault="003655A8">
            <w:r>
              <w:t>235.90</w:t>
            </w:r>
          </w:p>
        </w:tc>
      </w:tr>
      <w:tr w:rsidR="00EA3346" w14:paraId="5521F5B4" w14:textId="77777777">
        <w:tc>
          <w:tcPr>
            <w:tcW w:w="1556" w:type="dxa"/>
            <w:shd w:val="clear" w:color="auto" w:fill="E6E6E6"/>
            <w:vAlign w:val="center"/>
          </w:tcPr>
          <w:p w14:paraId="5BBEC2E6" w14:textId="77777777" w:rsidR="00EA3346" w:rsidRDefault="003655A8">
            <w:r>
              <w:t>8:00</w:t>
            </w:r>
          </w:p>
        </w:tc>
        <w:tc>
          <w:tcPr>
            <w:tcW w:w="1556" w:type="dxa"/>
            <w:vAlign w:val="center"/>
          </w:tcPr>
          <w:p w14:paraId="4047DA74" w14:textId="77777777" w:rsidR="00EA3346" w:rsidRDefault="003655A8">
            <w:r>
              <w:t>365.30</w:t>
            </w:r>
          </w:p>
        </w:tc>
        <w:tc>
          <w:tcPr>
            <w:tcW w:w="1556" w:type="dxa"/>
            <w:vAlign w:val="center"/>
          </w:tcPr>
          <w:p w14:paraId="1F94795F" w14:textId="77777777" w:rsidR="00EA3346" w:rsidRDefault="003655A8">
            <w:r>
              <w:t>222.03</w:t>
            </w:r>
          </w:p>
        </w:tc>
        <w:tc>
          <w:tcPr>
            <w:tcW w:w="1556" w:type="dxa"/>
            <w:vAlign w:val="center"/>
          </w:tcPr>
          <w:p w14:paraId="1E00F433" w14:textId="77777777" w:rsidR="00EA3346" w:rsidRDefault="003655A8">
            <w:r>
              <w:t>164.35</w:t>
            </w:r>
          </w:p>
        </w:tc>
        <w:tc>
          <w:tcPr>
            <w:tcW w:w="1556" w:type="dxa"/>
            <w:vAlign w:val="center"/>
          </w:tcPr>
          <w:p w14:paraId="25A51555" w14:textId="77777777" w:rsidR="00EA3346" w:rsidRDefault="003655A8">
            <w:r>
              <w:t>133.51</w:t>
            </w:r>
          </w:p>
        </w:tc>
        <w:tc>
          <w:tcPr>
            <w:tcW w:w="1556" w:type="dxa"/>
            <w:vAlign w:val="center"/>
          </w:tcPr>
          <w:p w14:paraId="49301853" w14:textId="77777777" w:rsidR="00EA3346" w:rsidRDefault="003655A8">
            <w:r>
              <w:t>457.40</w:t>
            </w:r>
          </w:p>
        </w:tc>
      </w:tr>
      <w:tr w:rsidR="00EA3346" w14:paraId="6D062E00" w14:textId="77777777">
        <w:tc>
          <w:tcPr>
            <w:tcW w:w="1556" w:type="dxa"/>
            <w:shd w:val="clear" w:color="auto" w:fill="E6E6E6"/>
            <w:vAlign w:val="center"/>
          </w:tcPr>
          <w:p w14:paraId="12DBD428" w14:textId="77777777" w:rsidR="00EA3346" w:rsidRDefault="003655A8">
            <w:r>
              <w:t>9:00</w:t>
            </w:r>
          </w:p>
        </w:tc>
        <w:tc>
          <w:tcPr>
            <w:tcW w:w="1556" w:type="dxa"/>
            <w:vAlign w:val="center"/>
          </w:tcPr>
          <w:p w14:paraId="1666CD3D" w14:textId="77777777" w:rsidR="00EA3346" w:rsidRDefault="003655A8">
            <w:r>
              <w:t>387.25</w:t>
            </w:r>
          </w:p>
        </w:tc>
        <w:tc>
          <w:tcPr>
            <w:tcW w:w="1556" w:type="dxa"/>
            <w:vAlign w:val="center"/>
          </w:tcPr>
          <w:p w14:paraId="00DC5450" w14:textId="77777777" w:rsidR="00EA3346" w:rsidRDefault="003655A8">
            <w:r>
              <w:t>306.50</w:t>
            </w:r>
          </w:p>
        </w:tc>
        <w:tc>
          <w:tcPr>
            <w:tcW w:w="1556" w:type="dxa"/>
            <w:vAlign w:val="center"/>
          </w:tcPr>
          <w:p w14:paraId="1F9B288D" w14:textId="77777777" w:rsidR="00EA3346" w:rsidRDefault="003655A8">
            <w:r>
              <w:t>204.05</w:t>
            </w:r>
          </w:p>
        </w:tc>
        <w:tc>
          <w:tcPr>
            <w:tcW w:w="1556" w:type="dxa"/>
            <w:vAlign w:val="center"/>
          </w:tcPr>
          <w:p w14:paraId="1E6F7880" w14:textId="77777777" w:rsidR="00EA3346" w:rsidRDefault="003655A8">
            <w:r>
              <w:t>167.06</w:t>
            </w:r>
          </w:p>
        </w:tc>
        <w:tc>
          <w:tcPr>
            <w:tcW w:w="1556" w:type="dxa"/>
            <w:vAlign w:val="center"/>
          </w:tcPr>
          <w:p w14:paraId="356E8C39" w14:textId="77777777" w:rsidR="00EA3346" w:rsidRDefault="003655A8">
            <w:r>
              <w:t>617.80</w:t>
            </w:r>
          </w:p>
        </w:tc>
      </w:tr>
      <w:tr w:rsidR="00EA3346" w14:paraId="4A75E81B" w14:textId="77777777">
        <w:tc>
          <w:tcPr>
            <w:tcW w:w="1556" w:type="dxa"/>
            <w:shd w:val="clear" w:color="auto" w:fill="E6E6E6"/>
            <w:vAlign w:val="center"/>
          </w:tcPr>
          <w:p w14:paraId="211F9C81" w14:textId="77777777" w:rsidR="00EA3346" w:rsidRDefault="003655A8">
            <w:r>
              <w:t>10:00</w:t>
            </w:r>
          </w:p>
        </w:tc>
        <w:tc>
          <w:tcPr>
            <w:tcW w:w="1556" w:type="dxa"/>
            <w:vAlign w:val="center"/>
          </w:tcPr>
          <w:p w14:paraId="54C3C6EC" w14:textId="77777777" w:rsidR="00EA3346" w:rsidRDefault="003655A8">
            <w:r>
              <w:t>331.78</w:t>
            </w:r>
          </w:p>
        </w:tc>
        <w:tc>
          <w:tcPr>
            <w:tcW w:w="1556" w:type="dxa"/>
            <w:vAlign w:val="center"/>
          </w:tcPr>
          <w:p w14:paraId="75B31F34" w14:textId="77777777" w:rsidR="00EA3346" w:rsidRDefault="003655A8">
            <w:r>
              <w:t>362.30</w:t>
            </w:r>
          </w:p>
        </w:tc>
        <w:tc>
          <w:tcPr>
            <w:tcW w:w="1556" w:type="dxa"/>
            <w:vAlign w:val="center"/>
          </w:tcPr>
          <w:p w14:paraId="73C0F510" w14:textId="77777777" w:rsidR="00EA3346" w:rsidRDefault="003655A8">
            <w:r>
              <w:t>229.65</w:t>
            </w:r>
          </w:p>
        </w:tc>
        <w:tc>
          <w:tcPr>
            <w:tcW w:w="1556" w:type="dxa"/>
            <w:vAlign w:val="center"/>
          </w:tcPr>
          <w:p w14:paraId="4C866BA9" w14:textId="77777777" w:rsidR="00EA3346" w:rsidRDefault="003655A8">
            <w:r>
              <w:t>188.39</w:t>
            </w:r>
          </w:p>
        </w:tc>
        <w:tc>
          <w:tcPr>
            <w:tcW w:w="1556" w:type="dxa"/>
            <w:vAlign w:val="center"/>
          </w:tcPr>
          <w:p w14:paraId="5BDD0E2E" w14:textId="77777777" w:rsidR="00EA3346" w:rsidRDefault="003655A8">
            <w:r>
              <w:t>709.70</w:t>
            </w:r>
          </w:p>
        </w:tc>
      </w:tr>
      <w:tr w:rsidR="00EA3346" w14:paraId="3666A904" w14:textId="77777777">
        <w:tc>
          <w:tcPr>
            <w:tcW w:w="1556" w:type="dxa"/>
            <w:shd w:val="clear" w:color="auto" w:fill="E6E6E6"/>
            <w:vAlign w:val="center"/>
          </w:tcPr>
          <w:p w14:paraId="28563524" w14:textId="77777777" w:rsidR="00EA3346" w:rsidRDefault="003655A8">
            <w:r>
              <w:t>11:00</w:t>
            </w:r>
          </w:p>
        </w:tc>
        <w:tc>
          <w:tcPr>
            <w:tcW w:w="1556" w:type="dxa"/>
            <w:vAlign w:val="center"/>
          </w:tcPr>
          <w:p w14:paraId="0E417E0C" w14:textId="77777777" w:rsidR="00EA3346" w:rsidRDefault="003655A8">
            <w:r>
              <w:t>243.71</w:t>
            </w:r>
          </w:p>
        </w:tc>
        <w:tc>
          <w:tcPr>
            <w:tcW w:w="1556" w:type="dxa"/>
            <w:vAlign w:val="center"/>
          </w:tcPr>
          <w:p w14:paraId="018D4F48" w14:textId="77777777" w:rsidR="00EA3346" w:rsidRDefault="003655A8">
            <w:r>
              <w:t>390.31</w:t>
            </w:r>
          </w:p>
        </w:tc>
        <w:tc>
          <w:tcPr>
            <w:tcW w:w="1556" w:type="dxa"/>
            <w:vAlign w:val="center"/>
          </w:tcPr>
          <w:p w14:paraId="2527241F" w14:textId="77777777" w:rsidR="00EA3346" w:rsidRDefault="003655A8">
            <w:r>
              <w:t>243.71</w:t>
            </w:r>
          </w:p>
        </w:tc>
        <w:tc>
          <w:tcPr>
            <w:tcW w:w="1556" w:type="dxa"/>
            <w:vAlign w:val="center"/>
          </w:tcPr>
          <w:p w14:paraId="69A17E1F" w14:textId="77777777" w:rsidR="00EA3346" w:rsidRDefault="003655A8">
            <w:r>
              <w:t>200.04</w:t>
            </w:r>
          </w:p>
        </w:tc>
        <w:tc>
          <w:tcPr>
            <w:tcW w:w="1556" w:type="dxa"/>
            <w:vAlign w:val="center"/>
          </w:tcPr>
          <w:p w14:paraId="73704DD4" w14:textId="77777777" w:rsidR="00EA3346" w:rsidRDefault="003655A8">
            <w:r>
              <w:t>757.70</w:t>
            </w:r>
          </w:p>
        </w:tc>
      </w:tr>
      <w:tr w:rsidR="00EA3346" w14:paraId="4B744D16" w14:textId="77777777">
        <w:tc>
          <w:tcPr>
            <w:tcW w:w="1556" w:type="dxa"/>
            <w:shd w:val="clear" w:color="auto" w:fill="E6E6E6"/>
            <w:vAlign w:val="center"/>
          </w:tcPr>
          <w:p w14:paraId="1B6EC09E" w14:textId="77777777" w:rsidR="00EA3346" w:rsidRDefault="003655A8">
            <w:r>
              <w:t>12:00</w:t>
            </w:r>
          </w:p>
        </w:tc>
        <w:tc>
          <w:tcPr>
            <w:tcW w:w="1556" w:type="dxa"/>
            <w:vAlign w:val="center"/>
          </w:tcPr>
          <w:p w14:paraId="02E02FCA" w14:textId="77777777" w:rsidR="00EA3346" w:rsidRDefault="003655A8">
            <w:r>
              <w:t>244.23</w:t>
            </w:r>
          </w:p>
        </w:tc>
        <w:tc>
          <w:tcPr>
            <w:tcW w:w="1556" w:type="dxa"/>
            <w:vAlign w:val="center"/>
          </w:tcPr>
          <w:p w14:paraId="6D96094F" w14:textId="77777777" w:rsidR="00EA3346" w:rsidRDefault="003655A8">
            <w:r>
              <w:t>386.79</w:t>
            </w:r>
          </w:p>
        </w:tc>
        <w:tc>
          <w:tcPr>
            <w:tcW w:w="1556" w:type="dxa"/>
            <w:vAlign w:val="center"/>
          </w:tcPr>
          <w:p w14:paraId="2FF00CFF" w14:textId="77777777" w:rsidR="00EA3346" w:rsidRDefault="003655A8">
            <w:r>
              <w:t>354.67</w:t>
            </w:r>
          </w:p>
        </w:tc>
        <w:tc>
          <w:tcPr>
            <w:tcW w:w="1556" w:type="dxa"/>
            <w:vAlign w:val="center"/>
          </w:tcPr>
          <w:p w14:paraId="272F4F68" w14:textId="77777777" w:rsidR="00EA3346" w:rsidRDefault="003655A8">
            <w:r>
              <w:t>200.51</w:t>
            </w:r>
          </w:p>
        </w:tc>
        <w:tc>
          <w:tcPr>
            <w:tcW w:w="1556" w:type="dxa"/>
            <w:vAlign w:val="center"/>
          </w:tcPr>
          <w:p w14:paraId="5D06082B" w14:textId="77777777" w:rsidR="00EA3346" w:rsidRDefault="003655A8">
            <w:r>
              <w:t>760.60</w:t>
            </w:r>
          </w:p>
        </w:tc>
      </w:tr>
      <w:tr w:rsidR="00EA3346" w14:paraId="3C913DAE" w14:textId="77777777">
        <w:tc>
          <w:tcPr>
            <w:tcW w:w="1556" w:type="dxa"/>
            <w:shd w:val="clear" w:color="auto" w:fill="E6E6E6"/>
            <w:vAlign w:val="center"/>
          </w:tcPr>
          <w:p w14:paraId="47BE1B4F" w14:textId="77777777" w:rsidR="00EA3346" w:rsidRDefault="003655A8">
            <w:r>
              <w:t>13:00</w:t>
            </w:r>
          </w:p>
        </w:tc>
        <w:tc>
          <w:tcPr>
            <w:tcW w:w="1556" w:type="dxa"/>
            <w:vAlign w:val="center"/>
          </w:tcPr>
          <w:p w14:paraId="632A8921" w14:textId="77777777" w:rsidR="00EA3346" w:rsidRDefault="003655A8">
            <w:r>
              <w:t>229.87</w:t>
            </w:r>
          </w:p>
        </w:tc>
        <w:tc>
          <w:tcPr>
            <w:tcW w:w="1556" w:type="dxa"/>
            <w:vAlign w:val="center"/>
          </w:tcPr>
          <w:p w14:paraId="71DB9240" w14:textId="77777777" w:rsidR="00EA3346" w:rsidRDefault="003655A8">
            <w:r>
              <w:t>350.54</w:t>
            </w:r>
          </w:p>
        </w:tc>
        <w:tc>
          <w:tcPr>
            <w:tcW w:w="1556" w:type="dxa"/>
            <w:vAlign w:val="center"/>
          </w:tcPr>
          <w:p w14:paraId="0F86843C" w14:textId="77777777" w:rsidR="00EA3346" w:rsidRDefault="003655A8">
            <w:r>
              <w:t>452.76</w:t>
            </w:r>
          </w:p>
        </w:tc>
        <w:tc>
          <w:tcPr>
            <w:tcW w:w="1556" w:type="dxa"/>
            <w:vAlign w:val="center"/>
          </w:tcPr>
          <w:p w14:paraId="368BA353" w14:textId="77777777" w:rsidR="00EA3346" w:rsidRDefault="003655A8">
            <w:r>
              <w:t>188.85</w:t>
            </w:r>
          </w:p>
        </w:tc>
        <w:tc>
          <w:tcPr>
            <w:tcW w:w="1556" w:type="dxa"/>
            <w:vAlign w:val="center"/>
          </w:tcPr>
          <w:p w14:paraId="26058377" w14:textId="77777777" w:rsidR="00EA3346" w:rsidRDefault="003655A8">
            <w:r>
              <w:t>721.00</w:t>
            </w:r>
          </w:p>
        </w:tc>
      </w:tr>
      <w:tr w:rsidR="00EA3346" w14:paraId="3A9ED37F" w14:textId="77777777">
        <w:tc>
          <w:tcPr>
            <w:tcW w:w="1556" w:type="dxa"/>
            <w:shd w:val="clear" w:color="auto" w:fill="E6E6E6"/>
            <w:vAlign w:val="center"/>
          </w:tcPr>
          <w:p w14:paraId="2AF800B2" w14:textId="77777777" w:rsidR="00EA3346" w:rsidRDefault="003655A8">
            <w:r>
              <w:t>14:00</w:t>
            </w:r>
          </w:p>
        </w:tc>
        <w:tc>
          <w:tcPr>
            <w:tcW w:w="1556" w:type="dxa"/>
            <w:vAlign w:val="center"/>
          </w:tcPr>
          <w:p w14:paraId="073F8742" w14:textId="77777777" w:rsidR="00EA3346" w:rsidRDefault="003655A8">
            <w:r>
              <w:t>185.11</w:t>
            </w:r>
          </w:p>
        </w:tc>
        <w:tc>
          <w:tcPr>
            <w:tcW w:w="1556" w:type="dxa"/>
            <w:vAlign w:val="center"/>
          </w:tcPr>
          <w:p w14:paraId="2B34933E" w14:textId="77777777" w:rsidR="00EA3346" w:rsidRDefault="003655A8">
            <w:r>
              <w:t>253.88</w:t>
            </w:r>
          </w:p>
        </w:tc>
        <w:tc>
          <w:tcPr>
            <w:tcW w:w="1556" w:type="dxa"/>
            <w:vAlign w:val="center"/>
          </w:tcPr>
          <w:p w14:paraId="1B018811" w14:textId="77777777" w:rsidR="00EA3346" w:rsidRDefault="003655A8">
            <w:r>
              <w:t>446.08</w:t>
            </w:r>
          </w:p>
        </w:tc>
        <w:tc>
          <w:tcPr>
            <w:tcW w:w="1556" w:type="dxa"/>
            <w:vAlign w:val="center"/>
          </w:tcPr>
          <w:p w14:paraId="24CDC626" w14:textId="77777777" w:rsidR="00EA3346" w:rsidRDefault="003655A8">
            <w:r>
              <w:t>151.20</w:t>
            </w:r>
          </w:p>
        </w:tc>
        <w:tc>
          <w:tcPr>
            <w:tcW w:w="1556" w:type="dxa"/>
            <w:vAlign w:val="center"/>
          </w:tcPr>
          <w:p w14:paraId="05376EB5" w14:textId="77777777" w:rsidR="00EA3346" w:rsidRDefault="003655A8">
            <w:r>
              <w:t>546.80</w:t>
            </w:r>
          </w:p>
        </w:tc>
      </w:tr>
      <w:tr w:rsidR="00EA3346" w14:paraId="4EC1F13B" w14:textId="77777777">
        <w:tc>
          <w:tcPr>
            <w:tcW w:w="1556" w:type="dxa"/>
            <w:shd w:val="clear" w:color="auto" w:fill="E6E6E6"/>
            <w:vAlign w:val="center"/>
          </w:tcPr>
          <w:p w14:paraId="7A247C62" w14:textId="77777777" w:rsidR="00EA3346" w:rsidRDefault="003655A8">
            <w:r>
              <w:t>15:00</w:t>
            </w:r>
          </w:p>
        </w:tc>
        <w:tc>
          <w:tcPr>
            <w:tcW w:w="1556" w:type="dxa"/>
            <w:vAlign w:val="center"/>
          </w:tcPr>
          <w:p w14:paraId="64C4C638" w14:textId="77777777" w:rsidR="00EA3346" w:rsidRDefault="003655A8">
            <w:r>
              <w:t>136.64</w:t>
            </w:r>
          </w:p>
        </w:tc>
        <w:tc>
          <w:tcPr>
            <w:tcW w:w="1556" w:type="dxa"/>
            <w:vAlign w:val="center"/>
          </w:tcPr>
          <w:p w14:paraId="6BF52DAE" w14:textId="77777777" w:rsidR="00EA3346" w:rsidRDefault="003655A8">
            <w:r>
              <w:t>159.79</w:t>
            </w:r>
          </w:p>
        </w:tc>
        <w:tc>
          <w:tcPr>
            <w:tcW w:w="1556" w:type="dxa"/>
            <w:vAlign w:val="center"/>
          </w:tcPr>
          <w:p w14:paraId="37E65629" w14:textId="77777777" w:rsidR="00EA3346" w:rsidRDefault="003655A8">
            <w:r>
              <w:t>334.32</w:t>
            </w:r>
          </w:p>
        </w:tc>
        <w:tc>
          <w:tcPr>
            <w:tcW w:w="1556" w:type="dxa"/>
            <w:vAlign w:val="center"/>
          </w:tcPr>
          <w:p w14:paraId="1A8436BE" w14:textId="77777777" w:rsidR="00EA3346" w:rsidRDefault="003655A8">
            <w:r>
              <w:t>106.51</w:t>
            </w:r>
          </w:p>
        </w:tc>
        <w:tc>
          <w:tcPr>
            <w:tcW w:w="1556" w:type="dxa"/>
            <w:vAlign w:val="center"/>
          </w:tcPr>
          <w:p w14:paraId="5D34D450" w14:textId="77777777" w:rsidR="00EA3346" w:rsidRDefault="003655A8">
            <w:r>
              <w:t>341.70</w:t>
            </w:r>
          </w:p>
        </w:tc>
      </w:tr>
      <w:tr w:rsidR="00EA3346" w14:paraId="710BF5AA" w14:textId="77777777">
        <w:tc>
          <w:tcPr>
            <w:tcW w:w="1556" w:type="dxa"/>
            <w:shd w:val="clear" w:color="auto" w:fill="E6E6E6"/>
            <w:vAlign w:val="center"/>
          </w:tcPr>
          <w:p w14:paraId="01503B0E" w14:textId="77777777" w:rsidR="00EA3346" w:rsidRDefault="003655A8">
            <w:r>
              <w:t>16:00</w:t>
            </w:r>
          </w:p>
        </w:tc>
        <w:tc>
          <w:tcPr>
            <w:tcW w:w="1556" w:type="dxa"/>
            <w:vAlign w:val="center"/>
          </w:tcPr>
          <w:p w14:paraId="7DF63AA9" w14:textId="77777777" w:rsidR="00EA3346" w:rsidRDefault="003655A8">
            <w:r>
              <w:t>67.69</w:t>
            </w:r>
          </w:p>
        </w:tc>
        <w:tc>
          <w:tcPr>
            <w:tcW w:w="1556" w:type="dxa"/>
            <w:vAlign w:val="center"/>
          </w:tcPr>
          <w:p w14:paraId="6A355689" w14:textId="77777777" w:rsidR="00EA3346" w:rsidRDefault="003655A8">
            <w:r>
              <w:t>60.45</w:t>
            </w:r>
          </w:p>
        </w:tc>
        <w:tc>
          <w:tcPr>
            <w:tcW w:w="1556" w:type="dxa"/>
            <w:vAlign w:val="center"/>
          </w:tcPr>
          <w:p w14:paraId="1B45B5CA" w14:textId="77777777" w:rsidR="00EA3346" w:rsidRDefault="003655A8">
            <w:r>
              <w:t>207.18</w:t>
            </w:r>
          </w:p>
        </w:tc>
        <w:tc>
          <w:tcPr>
            <w:tcW w:w="1556" w:type="dxa"/>
            <w:vAlign w:val="center"/>
          </w:tcPr>
          <w:p w14:paraId="5C5BCF10" w14:textId="77777777" w:rsidR="00EA3346" w:rsidRDefault="003655A8">
            <w:r>
              <w:t>33.59</w:t>
            </w:r>
          </w:p>
        </w:tc>
        <w:tc>
          <w:tcPr>
            <w:tcW w:w="1556" w:type="dxa"/>
            <w:vAlign w:val="center"/>
          </w:tcPr>
          <w:p w14:paraId="492379FF" w14:textId="77777777" w:rsidR="00EA3346" w:rsidRDefault="003655A8">
            <w:r>
              <w:t>160.30</w:t>
            </w:r>
          </w:p>
        </w:tc>
      </w:tr>
      <w:tr w:rsidR="00EA3346" w14:paraId="6A45ADB1" w14:textId="77777777">
        <w:tc>
          <w:tcPr>
            <w:tcW w:w="1556" w:type="dxa"/>
            <w:shd w:val="clear" w:color="auto" w:fill="E6E6E6"/>
            <w:vAlign w:val="center"/>
          </w:tcPr>
          <w:p w14:paraId="72DC6647" w14:textId="77777777" w:rsidR="00EA3346" w:rsidRDefault="003655A8">
            <w:r>
              <w:t>17:00</w:t>
            </w:r>
          </w:p>
        </w:tc>
        <w:tc>
          <w:tcPr>
            <w:tcW w:w="1556" w:type="dxa"/>
            <w:vAlign w:val="center"/>
          </w:tcPr>
          <w:p w14:paraId="0C4CA4D0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735B6C24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1550A435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51B833EF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22AD37E2" w14:textId="77777777" w:rsidR="00EA3346" w:rsidRDefault="003655A8">
            <w:r>
              <w:t>0.00</w:t>
            </w:r>
          </w:p>
        </w:tc>
      </w:tr>
      <w:tr w:rsidR="00EA3346" w14:paraId="1F16F1A3" w14:textId="77777777">
        <w:tc>
          <w:tcPr>
            <w:tcW w:w="1556" w:type="dxa"/>
            <w:shd w:val="clear" w:color="auto" w:fill="E6E6E6"/>
            <w:vAlign w:val="center"/>
          </w:tcPr>
          <w:p w14:paraId="0E256247" w14:textId="77777777" w:rsidR="00EA3346" w:rsidRDefault="003655A8">
            <w:r>
              <w:t>18:00</w:t>
            </w:r>
          </w:p>
        </w:tc>
        <w:tc>
          <w:tcPr>
            <w:tcW w:w="1556" w:type="dxa"/>
            <w:vAlign w:val="center"/>
          </w:tcPr>
          <w:p w14:paraId="4B3804C0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3F1B141D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0CDF78A0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74234EAA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098DC6F9" w14:textId="77777777" w:rsidR="00EA3346" w:rsidRDefault="003655A8">
            <w:r>
              <w:t>0.00</w:t>
            </w:r>
          </w:p>
        </w:tc>
      </w:tr>
      <w:tr w:rsidR="00EA3346" w14:paraId="7C027D5B" w14:textId="77777777">
        <w:tc>
          <w:tcPr>
            <w:tcW w:w="1556" w:type="dxa"/>
            <w:shd w:val="clear" w:color="auto" w:fill="E6E6E6"/>
            <w:vAlign w:val="center"/>
          </w:tcPr>
          <w:p w14:paraId="4E40B003" w14:textId="77777777" w:rsidR="00EA3346" w:rsidRDefault="003655A8">
            <w:r>
              <w:t>19:00</w:t>
            </w:r>
          </w:p>
        </w:tc>
        <w:tc>
          <w:tcPr>
            <w:tcW w:w="1556" w:type="dxa"/>
            <w:vAlign w:val="center"/>
          </w:tcPr>
          <w:p w14:paraId="22AD4CF7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6D6E6C74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40439E58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7D1E67B6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127DB7D7" w14:textId="77777777" w:rsidR="00EA3346" w:rsidRDefault="003655A8">
            <w:r>
              <w:t>0.00</w:t>
            </w:r>
          </w:p>
        </w:tc>
      </w:tr>
      <w:tr w:rsidR="00EA3346" w14:paraId="1EB47124" w14:textId="77777777">
        <w:tc>
          <w:tcPr>
            <w:tcW w:w="1556" w:type="dxa"/>
            <w:shd w:val="clear" w:color="auto" w:fill="E6E6E6"/>
            <w:vAlign w:val="center"/>
          </w:tcPr>
          <w:p w14:paraId="06900C7D" w14:textId="77777777" w:rsidR="00EA3346" w:rsidRDefault="003655A8">
            <w:r>
              <w:t>20:00</w:t>
            </w:r>
          </w:p>
        </w:tc>
        <w:tc>
          <w:tcPr>
            <w:tcW w:w="1556" w:type="dxa"/>
            <w:vAlign w:val="center"/>
          </w:tcPr>
          <w:p w14:paraId="5F3BD7C6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15D1A1E5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263C954D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7D386CE8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78B6FA7C" w14:textId="77777777" w:rsidR="00EA3346" w:rsidRDefault="003655A8">
            <w:r>
              <w:t>0.00</w:t>
            </w:r>
          </w:p>
        </w:tc>
      </w:tr>
      <w:tr w:rsidR="00EA3346" w14:paraId="19C34FAA" w14:textId="77777777">
        <w:tc>
          <w:tcPr>
            <w:tcW w:w="1556" w:type="dxa"/>
            <w:shd w:val="clear" w:color="auto" w:fill="E6E6E6"/>
            <w:vAlign w:val="center"/>
          </w:tcPr>
          <w:p w14:paraId="0B6542EE" w14:textId="77777777" w:rsidR="00EA3346" w:rsidRDefault="003655A8">
            <w:r>
              <w:t>21:00</w:t>
            </w:r>
          </w:p>
        </w:tc>
        <w:tc>
          <w:tcPr>
            <w:tcW w:w="1556" w:type="dxa"/>
            <w:vAlign w:val="center"/>
          </w:tcPr>
          <w:p w14:paraId="46C55790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1BBD0482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3D62B6DC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0F0DE247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22AE74CB" w14:textId="77777777" w:rsidR="00EA3346" w:rsidRDefault="003655A8">
            <w:r>
              <w:t>0.00</w:t>
            </w:r>
          </w:p>
        </w:tc>
      </w:tr>
      <w:tr w:rsidR="00EA3346" w14:paraId="2C4A90E4" w14:textId="77777777">
        <w:tc>
          <w:tcPr>
            <w:tcW w:w="1556" w:type="dxa"/>
            <w:shd w:val="clear" w:color="auto" w:fill="E6E6E6"/>
            <w:vAlign w:val="center"/>
          </w:tcPr>
          <w:p w14:paraId="74D3DDE8" w14:textId="77777777" w:rsidR="00EA3346" w:rsidRDefault="003655A8">
            <w:r>
              <w:t>22:00</w:t>
            </w:r>
          </w:p>
        </w:tc>
        <w:tc>
          <w:tcPr>
            <w:tcW w:w="1556" w:type="dxa"/>
            <w:vAlign w:val="center"/>
          </w:tcPr>
          <w:p w14:paraId="7EF51379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1AF91573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60B8A66E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26D5B902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70273C8B" w14:textId="77777777" w:rsidR="00EA3346" w:rsidRDefault="003655A8">
            <w:r>
              <w:t>0.00</w:t>
            </w:r>
          </w:p>
        </w:tc>
      </w:tr>
      <w:tr w:rsidR="00EA3346" w14:paraId="2A3B1251" w14:textId="77777777">
        <w:tc>
          <w:tcPr>
            <w:tcW w:w="1556" w:type="dxa"/>
            <w:shd w:val="clear" w:color="auto" w:fill="E6E6E6"/>
            <w:vAlign w:val="center"/>
          </w:tcPr>
          <w:p w14:paraId="43A53FFD" w14:textId="77777777" w:rsidR="00EA3346" w:rsidRDefault="003655A8">
            <w:r>
              <w:t>23:00</w:t>
            </w:r>
          </w:p>
        </w:tc>
        <w:tc>
          <w:tcPr>
            <w:tcW w:w="1556" w:type="dxa"/>
            <w:vAlign w:val="center"/>
          </w:tcPr>
          <w:p w14:paraId="3594997D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20D11C51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113802FB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2CD70976" w14:textId="77777777" w:rsidR="00EA3346" w:rsidRDefault="003655A8">
            <w:r>
              <w:t>0.00</w:t>
            </w:r>
          </w:p>
        </w:tc>
        <w:tc>
          <w:tcPr>
            <w:tcW w:w="1556" w:type="dxa"/>
            <w:vAlign w:val="center"/>
          </w:tcPr>
          <w:p w14:paraId="5092C923" w14:textId="77777777" w:rsidR="00EA3346" w:rsidRDefault="003655A8">
            <w:r>
              <w:t>0.00</w:t>
            </w:r>
          </w:p>
        </w:tc>
      </w:tr>
    </w:tbl>
    <w:p w14:paraId="373A75A8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58C08BC4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江苏-南京</w:t>
      </w:r>
    </w:p>
    <w:p w14:paraId="6DBEC0F5" w14:textId="77777777" w:rsidR="00697366" w:rsidRDefault="00697366" w:rsidP="00CA66B7">
      <w:pPr>
        <w:pStyle w:val="2"/>
      </w:pPr>
      <w:bookmarkStart w:id="45" w:name="_Toc160924294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49FD6047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6FF703E6" wp14:editId="725D7055">
            <wp:extent cx="5667375" cy="29813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A3346" w14:paraId="647D4AB6" w14:textId="77777777">
        <w:tc>
          <w:tcPr>
            <w:tcW w:w="777" w:type="dxa"/>
            <w:shd w:val="clear" w:color="auto" w:fill="E6E6E6"/>
            <w:vAlign w:val="center"/>
          </w:tcPr>
          <w:p w14:paraId="18636594" w14:textId="77777777" w:rsidR="00EA3346" w:rsidRDefault="003655A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3C93D1" w14:textId="77777777" w:rsidR="00EA3346" w:rsidRDefault="003655A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F837C" w14:textId="77777777" w:rsidR="00EA3346" w:rsidRDefault="003655A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63D543" w14:textId="77777777" w:rsidR="00EA3346" w:rsidRDefault="003655A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91B11" w14:textId="77777777" w:rsidR="00EA3346" w:rsidRDefault="003655A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05011" w14:textId="77777777" w:rsidR="00EA3346" w:rsidRDefault="003655A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5C5D6F" w14:textId="77777777" w:rsidR="00EA3346" w:rsidRDefault="003655A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9738B" w14:textId="77777777" w:rsidR="00EA3346" w:rsidRDefault="003655A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527E06" w14:textId="77777777" w:rsidR="00EA3346" w:rsidRDefault="003655A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B9A6EA" w14:textId="77777777" w:rsidR="00EA3346" w:rsidRDefault="003655A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4526B7" w14:textId="77777777" w:rsidR="00EA3346" w:rsidRDefault="003655A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B0DCD" w14:textId="77777777" w:rsidR="00EA3346" w:rsidRDefault="003655A8">
            <w:pPr>
              <w:jc w:val="center"/>
            </w:pPr>
            <w:r>
              <w:t>11:00</w:t>
            </w:r>
          </w:p>
        </w:tc>
      </w:tr>
      <w:tr w:rsidR="00EA3346" w14:paraId="60B0167B" w14:textId="77777777">
        <w:tc>
          <w:tcPr>
            <w:tcW w:w="777" w:type="dxa"/>
            <w:vAlign w:val="center"/>
          </w:tcPr>
          <w:p w14:paraId="35A80EC5" w14:textId="77777777" w:rsidR="00EA3346" w:rsidRDefault="003655A8">
            <w:r>
              <w:t>33.64</w:t>
            </w:r>
          </w:p>
        </w:tc>
        <w:tc>
          <w:tcPr>
            <w:tcW w:w="777" w:type="dxa"/>
            <w:vAlign w:val="center"/>
          </w:tcPr>
          <w:p w14:paraId="0B4B6F91" w14:textId="77777777" w:rsidR="00EA3346" w:rsidRDefault="003655A8">
            <w:r>
              <w:t>32.92</w:t>
            </w:r>
          </w:p>
        </w:tc>
        <w:tc>
          <w:tcPr>
            <w:tcW w:w="777" w:type="dxa"/>
            <w:vAlign w:val="center"/>
          </w:tcPr>
          <w:p w14:paraId="6803B28A" w14:textId="77777777" w:rsidR="00EA3346" w:rsidRDefault="003655A8">
            <w:r>
              <w:t>32.36</w:t>
            </w:r>
          </w:p>
        </w:tc>
        <w:tc>
          <w:tcPr>
            <w:tcW w:w="777" w:type="dxa"/>
            <w:vAlign w:val="center"/>
          </w:tcPr>
          <w:p w14:paraId="70E5400E" w14:textId="77777777" w:rsidR="00EA3346" w:rsidRDefault="003655A8">
            <w:r>
              <w:t>32.01</w:t>
            </w:r>
          </w:p>
        </w:tc>
        <w:tc>
          <w:tcPr>
            <w:tcW w:w="777" w:type="dxa"/>
            <w:vAlign w:val="center"/>
          </w:tcPr>
          <w:p w14:paraId="25D756D1" w14:textId="77777777" w:rsidR="00EA3346" w:rsidRDefault="003655A8">
            <w:r>
              <w:t>31.89</w:t>
            </w:r>
          </w:p>
        </w:tc>
        <w:tc>
          <w:tcPr>
            <w:tcW w:w="777" w:type="dxa"/>
            <w:vAlign w:val="center"/>
          </w:tcPr>
          <w:p w14:paraId="512A61F9" w14:textId="77777777" w:rsidR="00EA3346" w:rsidRDefault="003655A8">
            <w:r>
              <w:t>32.01</w:t>
            </w:r>
          </w:p>
        </w:tc>
        <w:tc>
          <w:tcPr>
            <w:tcW w:w="777" w:type="dxa"/>
            <w:vAlign w:val="center"/>
          </w:tcPr>
          <w:p w14:paraId="61FD6353" w14:textId="77777777" w:rsidR="00EA3346" w:rsidRDefault="003655A8">
            <w:r>
              <w:t>32.36</w:t>
            </w:r>
          </w:p>
        </w:tc>
        <w:tc>
          <w:tcPr>
            <w:tcW w:w="777" w:type="dxa"/>
            <w:vAlign w:val="center"/>
          </w:tcPr>
          <w:p w14:paraId="50D84723" w14:textId="77777777" w:rsidR="00EA3346" w:rsidRDefault="003655A8">
            <w:r>
              <w:t>32.92</w:t>
            </w:r>
          </w:p>
        </w:tc>
        <w:tc>
          <w:tcPr>
            <w:tcW w:w="777" w:type="dxa"/>
            <w:vAlign w:val="center"/>
          </w:tcPr>
          <w:p w14:paraId="142DD758" w14:textId="77777777" w:rsidR="00EA3346" w:rsidRDefault="003655A8">
            <w:r>
              <w:t>33.64</w:t>
            </w:r>
          </w:p>
        </w:tc>
        <w:tc>
          <w:tcPr>
            <w:tcW w:w="777" w:type="dxa"/>
            <w:vAlign w:val="center"/>
          </w:tcPr>
          <w:p w14:paraId="3DAB0557" w14:textId="77777777" w:rsidR="00EA3346" w:rsidRDefault="003655A8">
            <w:r>
              <w:t>34.49</w:t>
            </w:r>
          </w:p>
        </w:tc>
        <w:tc>
          <w:tcPr>
            <w:tcW w:w="777" w:type="dxa"/>
            <w:vAlign w:val="center"/>
          </w:tcPr>
          <w:p w14:paraId="64F8A130" w14:textId="77777777" w:rsidR="00EA3346" w:rsidRDefault="003655A8">
            <w:r>
              <w:t>35.39</w:t>
            </w:r>
          </w:p>
        </w:tc>
        <w:tc>
          <w:tcPr>
            <w:tcW w:w="777" w:type="dxa"/>
            <w:vAlign w:val="center"/>
          </w:tcPr>
          <w:p w14:paraId="314C8C53" w14:textId="77777777" w:rsidR="00EA3346" w:rsidRDefault="003655A8">
            <w:r>
              <w:t>36.30</w:t>
            </w:r>
          </w:p>
        </w:tc>
      </w:tr>
      <w:tr w:rsidR="00EA3346" w14:paraId="27BE1439" w14:textId="77777777">
        <w:tc>
          <w:tcPr>
            <w:tcW w:w="777" w:type="dxa"/>
            <w:shd w:val="clear" w:color="auto" w:fill="E6E6E6"/>
            <w:vAlign w:val="center"/>
          </w:tcPr>
          <w:p w14:paraId="5E5B4DB7" w14:textId="77777777" w:rsidR="00EA3346" w:rsidRDefault="003655A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C147EF" w14:textId="77777777" w:rsidR="00EA3346" w:rsidRDefault="003655A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F18F96" w14:textId="77777777" w:rsidR="00EA3346" w:rsidRDefault="003655A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1E5FC3" w14:textId="77777777" w:rsidR="00EA3346" w:rsidRDefault="003655A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4C6F65" w14:textId="77777777" w:rsidR="00EA3346" w:rsidRDefault="003655A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5A27F8" w14:textId="77777777" w:rsidR="00EA3346" w:rsidRDefault="003655A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BC2A5E" w14:textId="77777777" w:rsidR="00EA3346" w:rsidRDefault="003655A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B21764" w14:textId="77777777" w:rsidR="00EA3346" w:rsidRDefault="003655A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38167D" w14:textId="77777777" w:rsidR="00EA3346" w:rsidRDefault="003655A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C3BE55" w14:textId="77777777" w:rsidR="00EA3346" w:rsidRDefault="003655A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69A5B5" w14:textId="77777777" w:rsidR="00EA3346" w:rsidRDefault="003655A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070100" w14:textId="77777777" w:rsidR="00EA3346" w:rsidRDefault="003655A8">
            <w:r>
              <w:t>23:00</w:t>
            </w:r>
          </w:p>
        </w:tc>
      </w:tr>
      <w:tr w:rsidR="00EA3346" w14:paraId="03711EB4" w14:textId="77777777">
        <w:tc>
          <w:tcPr>
            <w:tcW w:w="777" w:type="dxa"/>
            <w:vAlign w:val="center"/>
          </w:tcPr>
          <w:p w14:paraId="421AA387" w14:textId="77777777" w:rsidR="00EA3346" w:rsidRDefault="003655A8">
            <w:r>
              <w:t>37.14</w:t>
            </w:r>
          </w:p>
        </w:tc>
        <w:tc>
          <w:tcPr>
            <w:tcW w:w="777" w:type="dxa"/>
            <w:vAlign w:val="center"/>
          </w:tcPr>
          <w:p w14:paraId="13004AD6" w14:textId="77777777" w:rsidR="00EA3346" w:rsidRDefault="003655A8">
            <w:r>
              <w:t>37.87</w:t>
            </w:r>
          </w:p>
        </w:tc>
        <w:tc>
          <w:tcPr>
            <w:tcW w:w="777" w:type="dxa"/>
            <w:vAlign w:val="center"/>
          </w:tcPr>
          <w:p w14:paraId="0D43B096" w14:textId="77777777" w:rsidR="00EA3346" w:rsidRDefault="003655A8">
            <w:r>
              <w:t>38.42</w:t>
            </w:r>
          </w:p>
        </w:tc>
        <w:tc>
          <w:tcPr>
            <w:tcW w:w="777" w:type="dxa"/>
            <w:vAlign w:val="center"/>
          </w:tcPr>
          <w:p w14:paraId="78DA30D9" w14:textId="77777777" w:rsidR="00EA3346" w:rsidRDefault="003655A8">
            <w:r>
              <w:t>38.77</w:t>
            </w:r>
          </w:p>
        </w:tc>
        <w:tc>
          <w:tcPr>
            <w:tcW w:w="777" w:type="dxa"/>
            <w:vAlign w:val="center"/>
          </w:tcPr>
          <w:p w14:paraId="6590E42C" w14:textId="77777777" w:rsidR="00EA3346" w:rsidRDefault="003655A8">
            <w:r>
              <w:t>38.89</w:t>
            </w:r>
          </w:p>
        </w:tc>
        <w:tc>
          <w:tcPr>
            <w:tcW w:w="777" w:type="dxa"/>
            <w:vAlign w:val="center"/>
          </w:tcPr>
          <w:p w14:paraId="028E6932" w14:textId="77777777" w:rsidR="00EA3346" w:rsidRDefault="003655A8">
            <w:r>
              <w:t>38.77</w:t>
            </w:r>
          </w:p>
        </w:tc>
        <w:tc>
          <w:tcPr>
            <w:tcW w:w="777" w:type="dxa"/>
            <w:vAlign w:val="center"/>
          </w:tcPr>
          <w:p w14:paraId="2C664449" w14:textId="77777777" w:rsidR="00EA3346" w:rsidRDefault="003655A8">
            <w:r>
              <w:t>38.42</w:t>
            </w:r>
          </w:p>
        </w:tc>
        <w:tc>
          <w:tcPr>
            <w:tcW w:w="777" w:type="dxa"/>
            <w:vAlign w:val="center"/>
          </w:tcPr>
          <w:p w14:paraId="6A5662EF" w14:textId="77777777" w:rsidR="00EA3346" w:rsidRDefault="003655A8">
            <w:r>
              <w:t>37.87</w:t>
            </w:r>
          </w:p>
        </w:tc>
        <w:tc>
          <w:tcPr>
            <w:tcW w:w="777" w:type="dxa"/>
            <w:vAlign w:val="center"/>
          </w:tcPr>
          <w:p w14:paraId="0F1E676F" w14:textId="77777777" w:rsidR="00EA3346" w:rsidRDefault="003655A8">
            <w:r>
              <w:t>37.14</w:t>
            </w:r>
          </w:p>
        </w:tc>
        <w:tc>
          <w:tcPr>
            <w:tcW w:w="777" w:type="dxa"/>
            <w:vAlign w:val="center"/>
          </w:tcPr>
          <w:p w14:paraId="1C72C36D" w14:textId="77777777" w:rsidR="00EA3346" w:rsidRDefault="003655A8">
            <w:r>
              <w:t>36.30</w:t>
            </w:r>
          </w:p>
        </w:tc>
        <w:tc>
          <w:tcPr>
            <w:tcW w:w="777" w:type="dxa"/>
            <w:vAlign w:val="center"/>
          </w:tcPr>
          <w:p w14:paraId="79BFE59D" w14:textId="77777777" w:rsidR="00EA3346" w:rsidRDefault="003655A8">
            <w:r>
              <w:t>35.39</w:t>
            </w:r>
          </w:p>
        </w:tc>
        <w:tc>
          <w:tcPr>
            <w:tcW w:w="777" w:type="dxa"/>
            <w:vAlign w:val="center"/>
          </w:tcPr>
          <w:p w14:paraId="51D8C101" w14:textId="77777777" w:rsidR="00EA3346" w:rsidRDefault="003655A8">
            <w:r>
              <w:t>34.49</w:t>
            </w:r>
          </w:p>
        </w:tc>
      </w:tr>
    </w:tbl>
    <w:p w14:paraId="25B3A2FA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77802483" w14:textId="77777777" w:rsidR="00A279F8" w:rsidRPr="00794676" w:rsidRDefault="00A279F8" w:rsidP="009A61CA">
      <w:pPr>
        <w:pStyle w:val="1"/>
      </w:pPr>
      <w:bookmarkStart w:id="48" w:name="_Toc160924295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EA3346" w14:paraId="37A3954A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A05B1AD" w14:textId="77777777" w:rsidR="00EA3346" w:rsidRDefault="003655A8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77DE589" w14:textId="77777777" w:rsidR="00EA3346" w:rsidRDefault="003655A8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3DB6846" w14:textId="77777777" w:rsidR="00EA3346" w:rsidRDefault="003655A8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33C256A" w14:textId="77777777" w:rsidR="00EA3346" w:rsidRDefault="003655A8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5742122" w14:textId="77777777" w:rsidR="00EA3346" w:rsidRDefault="003655A8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327F615" w14:textId="77777777" w:rsidR="00EA3346" w:rsidRDefault="003655A8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0F187094" w14:textId="77777777" w:rsidR="00EA3346" w:rsidRDefault="003655A8">
            <w:pPr>
              <w:jc w:val="center"/>
            </w:pPr>
            <w:r>
              <w:t>备注</w:t>
            </w:r>
          </w:p>
        </w:tc>
      </w:tr>
      <w:tr w:rsidR="00EA3346" w14:paraId="129BE581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19A30237" w14:textId="77777777" w:rsidR="00EA3346" w:rsidRDefault="00EA3346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1D98B2A7" w14:textId="77777777" w:rsidR="00EA3346" w:rsidRDefault="003655A8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60A6CC4" w14:textId="77777777" w:rsidR="00EA3346" w:rsidRDefault="003655A8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8FB423D" w14:textId="77777777" w:rsidR="00EA3346" w:rsidRDefault="003655A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A29105A" w14:textId="77777777" w:rsidR="00EA3346" w:rsidRDefault="003655A8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4651FA4" w14:textId="77777777" w:rsidR="00EA3346" w:rsidRDefault="003655A8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467BB357" w14:textId="77777777" w:rsidR="00EA3346" w:rsidRDefault="00EA3346">
            <w:pPr>
              <w:jc w:val="center"/>
            </w:pPr>
          </w:p>
        </w:tc>
      </w:tr>
      <w:tr w:rsidR="00EA3346" w14:paraId="2A7A6DBF" w14:textId="77777777">
        <w:tc>
          <w:tcPr>
            <w:tcW w:w="2196" w:type="dxa"/>
            <w:shd w:val="clear" w:color="auto" w:fill="E6E6E6"/>
            <w:vAlign w:val="center"/>
          </w:tcPr>
          <w:p w14:paraId="01C031A0" w14:textId="77777777" w:rsidR="00EA3346" w:rsidRDefault="003655A8">
            <w:r>
              <w:t>水泥砂浆</w:t>
            </w:r>
          </w:p>
        </w:tc>
        <w:tc>
          <w:tcPr>
            <w:tcW w:w="1018" w:type="dxa"/>
            <w:vAlign w:val="center"/>
          </w:tcPr>
          <w:p w14:paraId="453C7D99" w14:textId="77777777" w:rsidR="00EA3346" w:rsidRDefault="003655A8">
            <w:r>
              <w:t>0.930</w:t>
            </w:r>
          </w:p>
        </w:tc>
        <w:tc>
          <w:tcPr>
            <w:tcW w:w="1030" w:type="dxa"/>
            <w:vAlign w:val="center"/>
          </w:tcPr>
          <w:p w14:paraId="3CAB3272" w14:textId="77777777" w:rsidR="00EA3346" w:rsidRDefault="003655A8">
            <w:r>
              <w:t>11.370</w:t>
            </w:r>
          </w:p>
        </w:tc>
        <w:tc>
          <w:tcPr>
            <w:tcW w:w="848" w:type="dxa"/>
            <w:vAlign w:val="center"/>
          </w:tcPr>
          <w:p w14:paraId="0EBB246C" w14:textId="77777777" w:rsidR="00EA3346" w:rsidRDefault="003655A8">
            <w:r>
              <w:t>1800.0</w:t>
            </w:r>
          </w:p>
        </w:tc>
        <w:tc>
          <w:tcPr>
            <w:tcW w:w="1018" w:type="dxa"/>
            <w:vAlign w:val="center"/>
          </w:tcPr>
          <w:p w14:paraId="3C70F104" w14:textId="77777777" w:rsidR="00EA3346" w:rsidRDefault="003655A8">
            <w:r>
              <w:t>1050.0</w:t>
            </w:r>
          </w:p>
        </w:tc>
        <w:tc>
          <w:tcPr>
            <w:tcW w:w="1188" w:type="dxa"/>
            <w:vAlign w:val="center"/>
          </w:tcPr>
          <w:p w14:paraId="53DAFF9E" w14:textId="77777777" w:rsidR="00EA3346" w:rsidRDefault="003655A8">
            <w:r>
              <w:t>0.0210</w:t>
            </w:r>
          </w:p>
        </w:tc>
        <w:tc>
          <w:tcPr>
            <w:tcW w:w="1516" w:type="dxa"/>
            <w:vAlign w:val="center"/>
          </w:tcPr>
          <w:p w14:paraId="138D3016" w14:textId="77777777" w:rsidR="00EA3346" w:rsidRDefault="003655A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A3346" w14:paraId="0B77798C" w14:textId="77777777">
        <w:tc>
          <w:tcPr>
            <w:tcW w:w="2196" w:type="dxa"/>
            <w:shd w:val="clear" w:color="auto" w:fill="E6E6E6"/>
            <w:vAlign w:val="center"/>
          </w:tcPr>
          <w:p w14:paraId="35D1033E" w14:textId="77777777" w:rsidR="00EA3346" w:rsidRDefault="003655A8">
            <w:r>
              <w:t>石灰砂浆</w:t>
            </w:r>
          </w:p>
        </w:tc>
        <w:tc>
          <w:tcPr>
            <w:tcW w:w="1018" w:type="dxa"/>
            <w:vAlign w:val="center"/>
          </w:tcPr>
          <w:p w14:paraId="2E76269C" w14:textId="77777777" w:rsidR="00EA3346" w:rsidRDefault="003655A8">
            <w:r>
              <w:t>0.810</w:t>
            </w:r>
          </w:p>
        </w:tc>
        <w:tc>
          <w:tcPr>
            <w:tcW w:w="1030" w:type="dxa"/>
            <w:vAlign w:val="center"/>
          </w:tcPr>
          <w:p w14:paraId="05B3F449" w14:textId="77777777" w:rsidR="00EA3346" w:rsidRDefault="003655A8">
            <w:r>
              <w:t>10.070</w:t>
            </w:r>
          </w:p>
        </w:tc>
        <w:tc>
          <w:tcPr>
            <w:tcW w:w="848" w:type="dxa"/>
            <w:vAlign w:val="center"/>
          </w:tcPr>
          <w:p w14:paraId="63AF3E2E" w14:textId="77777777" w:rsidR="00EA3346" w:rsidRDefault="003655A8">
            <w:r>
              <w:t>1600.0</w:t>
            </w:r>
          </w:p>
        </w:tc>
        <w:tc>
          <w:tcPr>
            <w:tcW w:w="1018" w:type="dxa"/>
            <w:vAlign w:val="center"/>
          </w:tcPr>
          <w:p w14:paraId="54F14440" w14:textId="77777777" w:rsidR="00EA3346" w:rsidRDefault="003655A8">
            <w:r>
              <w:t>1050.0</w:t>
            </w:r>
          </w:p>
        </w:tc>
        <w:tc>
          <w:tcPr>
            <w:tcW w:w="1188" w:type="dxa"/>
            <w:vAlign w:val="center"/>
          </w:tcPr>
          <w:p w14:paraId="46D42769" w14:textId="77777777" w:rsidR="00EA3346" w:rsidRDefault="003655A8">
            <w:r>
              <w:t>0.0443</w:t>
            </w:r>
          </w:p>
        </w:tc>
        <w:tc>
          <w:tcPr>
            <w:tcW w:w="1516" w:type="dxa"/>
            <w:vAlign w:val="center"/>
          </w:tcPr>
          <w:p w14:paraId="53F8D104" w14:textId="77777777" w:rsidR="00EA3346" w:rsidRDefault="003655A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A3346" w14:paraId="5EAD374E" w14:textId="77777777">
        <w:tc>
          <w:tcPr>
            <w:tcW w:w="2196" w:type="dxa"/>
            <w:shd w:val="clear" w:color="auto" w:fill="E6E6E6"/>
            <w:vAlign w:val="center"/>
          </w:tcPr>
          <w:p w14:paraId="017EA357" w14:textId="77777777" w:rsidR="00EA3346" w:rsidRDefault="003655A8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24CEBE9" w14:textId="77777777" w:rsidR="00EA3346" w:rsidRDefault="003655A8">
            <w:r>
              <w:t>1.740</w:t>
            </w:r>
          </w:p>
        </w:tc>
        <w:tc>
          <w:tcPr>
            <w:tcW w:w="1030" w:type="dxa"/>
            <w:vAlign w:val="center"/>
          </w:tcPr>
          <w:p w14:paraId="0C034967" w14:textId="77777777" w:rsidR="00EA3346" w:rsidRDefault="003655A8">
            <w:r>
              <w:t>17.200</w:t>
            </w:r>
          </w:p>
        </w:tc>
        <w:tc>
          <w:tcPr>
            <w:tcW w:w="848" w:type="dxa"/>
            <w:vAlign w:val="center"/>
          </w:tcPr>
          <w:p w14:paraId="7523A7E4" w14:textId="77777777" w:rsidR="00EA3346" w:rsidRDefault="003655A8">
            <w:r>
              <w:t>2500.0</w:t>
            </w:r>
          </w:p>
        </w:tc>
        <w:tc>
          <w:tcPr>
            <w:tcW w:w="1018" w:type="dxa"/>
            <w:vAlign w:val="center"/>
          </w:tcPr>
          <w:p w14:paraId="73ECCDDC" w14:textId="77777777" w:rsidR="00EA3346" w:rsidRDefault="003655A8">
            <w:r>
              <w:t>920.0</w:t>
            </w:r>
          </w:p>
        </w:tc>
        <w:tc>
          <w:tcPr>
            <w:tcW w:w="1188" w:type="dxa"/>
            <w:vAlign w:val="center"/>
          </w:tcPr>
          <w:p w14:paraId="5EA270D3" w14:textId="77777777" w:rsidR="00EA3346" w:rsidRDefault="003655A8">
            <w:r>
              <w:t>0.0158</w:t>
            </w:r>
          </w:p>
        </w:tc>
        <w:tc>
          <w:tcPr>
            <w:tcW w:w="1516" w:type="dxa"/>
            <w:vAlign w:val="center"/>
          </w:tcPr>
          <w:p w14:paraId="18CF2AE4" w14:textId="77777777" w:rsidR="00EA3346" w:rsidRDefault="003655A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A3346" w14:paraId="70B37969" w14:textId="77777777">
        <w:tc>
          <w:tcPr>
            <w:tcW w:w="2196" w:type="dxa"/>
            <w:shd w:val="clear" w:color="auto" w:fill="E6E6E6"/>
            <w:vAlign w:val="center"/>
          </w:tcPr>
          <w:p w14:paraId="362F9A4E" w14:textId="77777777" w:rsidR="00EA3346" w:rsidRDefault="003655A8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5B3F7C8C" w14:textId="77777777" w:rsidR="00EA3346" w:rsidRDefault="003655A8">
            <w:r>
              <w:t>1.510</w:t>
            </w:r>
          </w:p>
        </w:tc>
        <w:tc>
          <w:tcPr>
            <w:tcW w:w="1030" w:type="dxa"/>
            <w:vAlign w:val="center"/>
          </w:tcPr>
          <w:p w14:paraId="2D99FB60" w14:textId="77777777" w:rsidR="00EA3346" w:rsidRDefault="003655A8">
            <w:r>
              <w:t>15.360</w:t>
            </w:r>
          </w:p>
        </w:tc>
        <w:tc>
          <w:tcPr>
            <w:tcW w:w="848" w:type="dxa"/>
            <w:vAlign w:val="center"/>
          </w:tcPr>
          <w:p w14:paraId="074D56AA" w14:textId="77777777" w:rsidR="00EA3346" w:rsidRDefault="003655A8">
            <w:r>
              <w:t>2300.0</w:t>
            </w:r>
          </w:p>
        </w:tc>
        <w:tc>
          <w:tcPr>
            <w:tcW w:w="1018" w:type="dxa"/>
            <w:vAlign w:val="center"/>
          </w:tcPr>
          <w:p w14:paraId="3D02617E" w14:textId="77777777" w:rsidR="00EA3346" w:rsidRDefault="003655A8">
            <w:r>
              <w:t>920.0</w:t>
            </w:r>
          </w:p>
        </w:tc>
        <w:tc>
          <w:tcPr>
            <w:tcW w:w="1188" w:type="dxa"/>
            <w:vAlign w:val="center"/>
          </w:tcPr>
          <w:p w14:paraId="1F62FF49" w14:textId="77777777" w:rsidR="00EA3346" w:rsidRDefault="003655A8">
            <w:r>
              <w:t>0.0173</w:t>
            </w:r>
          </w:p>
        </w:tc>
        <w:tc>
          <w:tcPr>
            <w:tcW w:w="1516" w:type="dxa"/>
            <w:vAlign w:val="center"/>
          </w:tcPr>
          <w:p w14:paraId="33E84533" w14:textId="77777777" w:rsidR="00EA3346" w:rsidRDefault="003655A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A3346" w14:paraId="225EFBEF" w14:textId="77777777">
        <w:tc>
          <w:tcPr>
            <w:tcW w:w="2196" w:type="dxa"/>
            <w:shd w:val="clear" w:color="auto" w:fill="E6E6E6"/>
            <w:vAlign w:val="center"/>
          </w:tcPr>
          <w:p w14:paraId="3045A0B7" w14:textId="77777777" w:rsidR="00EA3346" w:rsidRDefault="003655A8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7A3351C9" w14:textId="77777777" w:rsidR="00EA3346" w:rsidRDefault="003655A8">
            <w:r>
              <w:t>0.030</w:t>
            </w:r>
          </w:p>
        </w:tc>
        <w:tc>
          <w:tcPr>
            <w:tcW w:w="1030" w:type="dxa"/>
            <w:vAlign w:val="center"/>
          </w:tcPr>
          <w:p w14:paraId="1DD58CE6" w14:textId="77777777" w:rsidR="00EA3346" w:rsidRDefault="003655A8">
            <w:r>
              <w:t>0.340</w:t>
            </w:r>
          </w:p>
        </w:tc>
        <w:tc>
          <w:tcPr>
            <w:tcW w:w="848" w:type="dxa"/>
            <w:vAlign w:val="center"/>
          </w:tcPr>
          <w:p w14:paraId="248B1738" w14:textId="77777777" w:rsidR="00EA3346" w:rsidRDefault="003655A8">
            <w:r>
              <w:t>35.0</w:t>
            </w:r>
          </w:p>
        </w:tc>
        <w:tc>
          <w:tcPr>
            <w:tcW w:w="1018" w:type="dxa"/>
            <w:vAlign w:val="center"/>
          </w:tcPr>
          <w:p w14:paraId="070673A6" w14:textId="77777777" w:rsidR="00EA3346" w:rsidRDefault="003655A8">
            <w:r>
              <w:t>1380.0</w:t>
            </w:r>
          </w:p>
        </w:tc>
        <w:tc>
          <w:tcPr>
            <w:tcW w:w="1188" w:type="dxa"/>
            <w:vAlign w:val="center"/>
          </w:tcPr>
          <w:p w14:paraId="1D8F528A" w14:textId="77777777" w:rsidR="00EA3346" w:rsidRDefault="003655A8">
            <w:r>
              <w:t>0.0000</w:t>
            </w:r>
          </w:p>
        </w:tc>
        <w:tc>
          <w:tcPr>
            <w:tcW w:w="1516" w:type="dxa"/>
            <w:vAlign w:val="center"/>
          </w:tcPr>
          <w:p w14:paraId="1E5E4A8E" w14:textId="77777777" w:rsidR="00EA3346" w:rsidRDefault="003655A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</w:t>
            </w:r>
            <w:r>
              <w:rPr>
                <w:sz w:val="18"/>
                <w:szCs w:val="18"/>
              </w:rPr>
              <w:lastRenderedPageBreak/>
              <w:t>汽渗透系数没有给出</w:t>
            </w:r>
          </w:p>
        </w:tc>
      </w:tr>
      <w:tr w:rsidR="00EA3346" w14:paraId="164B2032" w14:textId="77777777">
        <w:tc>
          <w:tcPr>
            <w:tcW w:w="2196" w:type="dxa"/>
            <w:shd w:val="clear" w:color="auto" w:fill="E6E6E6"/>
            <w:vAlign w:val="center"/>
          </w:tcPr>
          <w:p w14:paraId="30F3CB34" w14:textId="77777777" w:rsidR="00EA3346" w:rsidRDefault="003655A8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13C75964" w14:textId="77777777" w:rsidR="00EA3346" w:rsidRDefault="003655A8">
            <w:r>
              <w:t>0.180</w:t>
            </w:r>
          </w:p>
        </w:tc>
        <w:tc>
          <w:tcPr>
            <w:tcW w:w="1030" w:type="dxa"/>
            <w:vAlign w:val="center"/>
          </w:tcPr>
          <w:p w14:paraId="61BD2073" w14:textId="77777777" w:rsidR="00EA3346" w:rsidRDefault="003655A8">
            <w:r>
              <w:t>3.100</w:t>
            </w:r>
          </w:p>
        </w:tc>
        <w:tc>
          <w:tcPr>
            <w:tcW w:w="848" w:type="dxa"/>
            <w:vAlign w:val="center"/>
          </w:tcPr>
          <w:p w14:paraId="2F92D4CA" w14:textId="77777777" w:rsidR="00EA3346" w:rsidRDefault="003655A8">
            <w:r>
              <w:t>700.0</w:t>
            </w:r>
          </w:p>
        </w:tc>
        <w:tc>
          <w:tcPr>
            <w:tcW w:w="1018" w:type="dxa"/>
            <w:vAlign w:val="center"/>
          </w:tcPr>
          <w:p w14:paraId="2EFA0A46" w14:textId="77777777" w:rsidR="00EA3346" w:rsidRDefault="003655A8">
            <w:r>
              <w:t>1050.0</w:t>
            </w:r>
          </w:p>
        </w:tc>
        <w:tc>
          <w:tcPr>
            <w:tcW w:w="1188" w:type="dxa"/>
            <w:vAlign w:val="center"/>
          </w:tcPr>
          <w:p w14:paraId="4968DE72" w14:textId="77777777" w:rsidR="00EA3346" w:rsidRDefault="003655A8">
            <w:r>
              <w:t>0.0998</w:t>
            </w:r>
          </w:p>
        </w:tc>
        <w:tc>
          <w:tcPr>
            <w:tcW w:w="1516" w:type="dxa"/>
            <w:vAlign w:val="center"/>
          </w:tcPr>
          <w:p w14:paraId="572A8C09" w14:textId="77777777" w:rsidR="00EA3346" w:rsidRDefault="003655A8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A3346" w14:paraId="7C074296" w14:textId="77777777">
        <w:tc>
          <w:tcPr>
            <w:tcW w:w="2196" w:type="dxa"/>
            <w:shd w:val="clear" w:color="auto" w:fill="E6E6E6"/>
            <w:vAlign w:val="center"/>
          </w:tcPr>
          <w:p w14:paraId="5B1ED95B" w14:textId="77777777" w:rsidR="00EA3346" w:rsidRDefault="003655A8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498564EE" w14:textId="77777777" w:rsidR="00EA3346" w:rsidRDefault="003655A8">
            <w:r>
              <w:t>0.750</w:t>
            </w:r>
          </w:p>
        </w:tc>
        <w:tc>
          <w:tcPr>
            <w:tcW w:w="1030" w:type="dxa"/>
            <w:vAlign w:val="center"/>
          </w:tcPr>
          <w:p w14:paraId="1D7DD561" w14:textId="77777777" w:rsidR="00EA3346" w:rsidRDefault="003655A8">
            <w:r>
              <w:t>7.490</w:t>
            </w:r>
          </w:p>
        </w:tc>
        <w:tc>
          <w:tcPr>
            <w:tcW w:w="848" w:type="dxa"/>
            <w:vAlign w:val="center"/>
          </w:tcPr>
          <w:p w14:paraId="7F6FB8AF" w14:textId="77777777" w:rsidR="00EA3346" w:rsidRDefault="003655A8">
            <w:r>
              <w:t>1450.0</w:t>
            </w:r>
          </w:p>
        </w:tc>
        <w:tc>
          <w:tcPr>
            <w:tcW w:w="1018" w:type="dxa"/>
            <w:vAlign w:val="center"/>
          </w:tcPr>
          <w:p w14:paraId="7C0D1897" w14:textId="77777777" w:rsidR="00EA3346" w:rsidRDefault="003655A8">
            <w:r>
              <w:t>709.4</w:t>
            </w:r>
          </w:p>
        </w:tc>
        <w:tc>
          <w:tcPr>
            <w:tcW w:w="1188" w:type="dxa"/>
            <w:vAlign w:val="center"/>
          </w:tcPr>
          <w:p w14:paraId="1D756559" w14:textId="77777777" w:rsidR="00EA3346" w:rsidRDefault="003655A8">
            <w:r>
              <w:t>0.0000</w:t>
            </w:r>
          </w:p>
        </w:tc>
        <w:tc>
          <w:tcPr>
            <w:tcW w:w="1516" w:type="dxa"/>
            <w:vAlign w:val="center"/>
          </w:tcPr>
          <w:p w14:paraId="3BBDD0FD" w14:textId="77777777" w:rsidR="00EA3346" w:rsidRDefault="00EA3346">
            <w:pPr>
              <w:rPr>
                <w:sz w:val="18"/>
                <w:szCs w:val="18"/>
              </w:rPr>
            </w:pPr>
          </w:p>
        </w:tc>
      </w:tr>
    </w:tbl>
    <w:p w14:paraId="3D927C0A" w14:textId="77777777" w:rsidR="00EA3346" w:rsidRDefault="003655A8">
      <w:pPr>
        <w:pStyle w:val="1"/>
      </w:pPr>
      <w:bookmarkStart w:id="49" w:name="_Toc160924296"/>
      <w:r>
        <w:t>工程构造</w:t>
      </w:r>
      <w:bookmarkEnd w:id="49"/>
    </w:p>
    <w:p w14:paraId="37AD55BD" w14:textId="77777777" w:rsidR="00EA3346" w:rsidRDefault="003655A8">
      <w:pPr>
        <w:pStyle w:val="2"/>
        <w:jc w:val="left"/>
      </w:pPr>
      <w:bookmarkStart w:id="50" w:name="_Toc160924297"/>
      <w:r>
        <w:t>屋顶构造</w:t>
      </w:r>
      <w:bookmarkEnd w:id="50"/>
    </w:p>
    <w:p w14:paraId="0FBEFFCA" w14:textId="77777777" w:rsidR="00EA3346" w:rsidRDefault="003655A8">
      <w:pPr>
        <w:pStyle w:val="3"/>
      </w:pPr>
      <w:bookmarkStart w:id="51" w:name="_Toc160924298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A3346" w14:paraId="29330415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D67B0D7" w14:textId="77777777" w:rsidR="00EA3346" w:rsidRDefault="003655A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DF7F461" w14:textId="77777777" w:rsidR="00EA3346" w:rsidRDefault="003655A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C6729FF" w14:textId="77777777" w:rsidR="00EA3346" w:rsidRDefault="003655A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CC2DFC0" w14:textId="77777777" w:rsidR="00EA3346" w:rsidRDefault="003655A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B0E8080" w14:textId="77777777" w:rsidR="00EA3346" w:rsidRDefault="003655A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664675E" w14:textId="77777777" w:rsidR="00EA3346" w:rsidRDefault="003655A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DE7C2F" w14:textId="77777777" w:rsidR="00EA3346" w:rsidRDefault="003655A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64ED44A" w14:textId="77777777" w:rsidR="00EA3346" w:rsidRDefault="003655A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A3346" w14:paraId="0403687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530745E" w14:textId="77777777" w:rsidR="00EA3346" w:rsidRDefault="00EA3346"/>
        </w:tc>
        <w:tc>
          <w:tcPr>
            <w:tcW w:w="834" w:type="dxa"/>
            <w:shd w:val="clear" w:color="auto" w:fill="E6E6E6"/>
            <w:vAlign w:val="center"/>
          </w:tcPr>
          <w:p w14:paraId="4EED12B7" w14:textId="77777777" w:rsidR="00EA3346" w:rsidRDefault="003655A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7F3C4C7" w14:textId="77777777" w:rsidR="00EA3346" w:rsidRDefault="003655A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DD0FF60" w14:textId="77777777" w:rsidR="00EA3346" w:rsidRDefault="003655A8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5E1F418" w14:textId="77777777" w:rsidR="00EA3346" w:rsidRDefault="003655A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85E1DFA" w14:textId="77777777" w:rsidR="00EA3346" w:rsidRDefault="003655A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DB0D0D2" w14:textId="77777777" w:rsidR="00EA3346" w:rsidRDefault="003655A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47C953" w14:textId="77777777" w:rsidR="00EA3346" w:rsidRDefault="003655A8">
            <w:r>
              <w:t>D=R*S</w:t>
            </w:r>
          </w:p>
        </w:tc>
      </w:tr>
      <w:tr w:rsidR="00EA3346" w14:paraId="6BF84856" w14:textId="77777777">
        <w:tc>
          <w:tcPr>
            <w:tcW w:w="2838" w:type="dxa"/>
            <w:vAlign w:val="center"/>
          </w:tcPr>
          <w:p w14:paraId="11CB8BFA" w14:textId="77777777" w:rsidR="00EA3346" w:rsidRDefault="003655A8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48C5BB21" w14:textId="77777777" w:rsidR="00EA3346" w:rsidRDefault="003655A8">
            <w:r>
              <w:t>40</w:t>
            </w:r>
          </w:p>
        </w:tc>
        <w:tc>
          <w:tcPr>
            <w:tcW w:w="707" w:type="dxa"/>
            <w:vAlign w:val="center"/>
          </w:tcPr>
          <w:p w14:paraId="64A8BB80" w14:textId="77777777" w:rsidR="00EA3346" w:rsidRDefault="003655A8">
            <w:r>
              <w:t>10.0</w:t>
            </w:r>
          </w:p>
        </w:tc>
        <w:tc>
          <w:tcPr>
            <w:tcW w:w="990" w:type="dxa"/>
            <w:vAlign w:val="center"/>
          </w:tcPr>
          <w:p w14:paraId="382E0786" w14:textId="77777777" w:rsidR="00EA3346" w:rsidRDefault="003655A8">
            <w:r>
              <w:t>1.510</w:t>
            </w:r>
          </w:p>
        </w:tc>
        <w:tc>
          <w:tcPr>
            <w:tcW w:w="1131" w:type="dxa"/>
            <w:vAlign w:val="center"/>
          </w:tcPr>
          <w:p w14:paraId="58E37A57" w14:textId="77777777" w:rsidR="00EA3346" w:rsidRDefault="003655A8">
            <w:r>
              <w:t>15.360</w:t>
            </w:r>
          </w:p>
        </w:tc>
        <w:tc>
          <w:tcPr>
            <w:tcW w:w="707" w:type="dxa"/>
            <w:vAlign w:val="center"/>
          </w:tcPr>
          <w:p w14:paraId="29D95391" w14:textId="77777777" w:rsidR="00EA3346" w:rsidRDefault="003655A8">
            <w:r>
              <w:t>1.00</w:t>
            </w:r>
          </w:p>
        </w:tc>
        <w:tc>
          <w:tcPr>
            <w:tcW w:w="1131" w:type="dxa"/>
            <w:vAlign w:val="center"/>
          </w:tcPr>
          <w:p w14:paraId="1167B41A" w14:textId="77777777" w:rsidR="00EA3346" w:rsidRDefault="003655A8">
            <w:r>
              <w:t>0.026</w:t>
            </w:r>
          </w:p>
        </w:tc>
        <w:tc>
          <w:tcPr>
            <w:tcW w:w="990" w:type="dxa"/>
            <w:vAlign w:val="center"/>
          </w:tcPr>
          <w:p w14:paraId="5274F56D" w14:textId="77777777" w:rsidR="00EA3346" w:rsidRDefault="003655A8">
            <w:r>
              <w:t>0.407</w:t>
            </w:r>
          </w:p>
        </w:tc>
      </w:tr>
      <w:tr w:rsidR="00EA3346" w14:paraId="15D3F3F2" w14:textId="77777777">
        <w:tc>
          <w:tcPr>
            <w:tcW w:w="2838" w:type="dxa"/>
            <w:vAlign w:val="center"/>
          </w:tcPr>
          <w:p w14:paraId="2EFC011B" w14:textId="77777777" w:rsidR="00EA3346" w:rsidRDefault="003655A8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4C33803" w14:textId="77777777" w:rsidR="00EA3346" w:rsidRDefault="003655A8">
            <w:r>
              <w:t>50</w:t>
            </w:r>
          </w:p>
        </w:tc>
        <w:tc>
          <w:tcPr>
            <w:tcW w:w="707" w:type="dxa"/>
            <w:vAlign w:val="center"/>
          </w:tcPr>
          <w:p w14:paraId="20487E58" w14:textId="77777777" w:rsidR="00EA3346" w:rsidRDefault="003655A8">
            <w:r>
              <w:t>10.0</w:t>
            </w:r>
          </w:p>
        </w:tc>
        <w:tc>
          <w:tcPr>
            <w:tcW w:w="990" w:type="dxa"/>
            <w:vAlign w:val="center"/>
          </w:tcPr>
          <w:p w14:paraId="1823B2BD" w14:textId="77777777" w:rsidR="00EA3346" w:rsidRDefault="003655A8">
            <w:r>
              <w:t>0.030</w:t>
            </w:r>
          </w:p>
        </w:tc>
        <w:tc>
          <w:tcPr>
            <w:tcW w:w="1131" w:type="dxa"/>
            <w:vAlign w:val="center"/>
          </w:tcPr>
          <w:p w14:paraId="2C8CBC0D" w14:textId="77777777" w:rsidR="00EA3346" w:rsidRDefault="003655A8">
            <w:r>
              <w:t>0.340</w:t>
            </w:r>
          </w:p>
        </w:tc>
        <w:tc>
          <w:tcPr>
            <w:tcW w:w="707" w:type="dxa"/>
            <w:vAlign w:val="center"/>
          </w:tcPr>
          <w:p w14:paraId="2E170BD3" w14:textId="77777777" w:rsidR="00EA3346" w:rsidRDefault="003655A8">
            <w:r>
              <w:t>1.20</w:t>
            </w:r>
          </w:p>
        </w:tc>
        <w:tc>
          <w:tcPr>
            <w:tcW w:w="1131" w:type="dxa"/>
            <w:vAlign w:val="center"/>
          </w:tcPr>
          <w:p w14:paraId="452D73F8" w14:textId="77777777" w:rsidR="00EA3346" w:rsidRDefault="003655A8">
            <w:r>
              <w:t>1.389</w:t>
            </w:r>
          </w:p>
        </w:tc>
        <w:tc>
          <w:tcPr>
            <w:tcW w:w="990" w:type="dxa"/>
            <w:vAlign w:val="center"/>
          </w:tcPr>
          <w:p w14:paraId="7BC6D485" w14:textId="77777777" w:rsidR="00EA3346" w:rsidRDefault="003655A8">
            <w:r>
              <w:t>0.567</w:t>
            </w:r>
          </w:p>
        </w:tc>
      </w:tr>
      <w:tr w:rsidR="00EA3346" w14:paraId="6B45308D" w14:textId="77777777">
        <w:tc>
          <w:tcPr>
            <w:tcW w:w="2838" w:type="dxa"/>
            <w:vAlign w:val="center"/>
          </w:tcPr>
          <w:p w14:paraId="7F4247AD" w14:textId="77777777" w:rsidR="00EA3346" w:rsidRDefault="003655A8">
            <w:r>
              <w:t>水泥砂浆</w:t>
            </w:r>
          </w:p>
        </w:tc>
        <w:tc>
          <w:tcPr>
            <w:tcW w:w="834" w:type="dxa"/>
            <w:vAlign w:val="center"/>
          </w:tcPr>
          <w:p w14:paraId="2CC4C3F7" w14:textId="77777777" w:rsidR="00EA3346" w:rsidRDefault="003655A8">
            <w:r>
              <w:t>20</w:t>
            </w:r>
          </w:p>
        </w:tc>
        <w:tc>
          <w:tcPr>
            <w:tcW w:w="707" w:type="dxa"/>
            <w:vAlign w:val="center"/>
          </w:tcPr>
          <w:p w14:paraId="139EA7FC" w14:textId="77777777" w:rsidR="00EA3346" w:rsidRDefault="003655A8">
            <w:r>
              <w:t>10.0</w:t>
            </w:r>
          </w:p>
        </w:tc>
        <w:tc>
          <w:tcPr>
            <w:tcW w:w="990" w:type="dxa"/>
            <w:vAlign w:val="center"/>
          </w:tcPr>
          <w:p w14:paraId="489F2C70" w14:textId="77777777" w:rsidR="00EA3346" w:rsidRDefault="003655A8">
            <w:r>
              <w:t>0.930</w:t>
            </w:r>
          </w:p>
        </w:tc>
        <w:tc>
          <w:tcPr>
            <w:tcW w:w="1131" w:type="dxa"/>
            <w:vAlign w:val="center"/>
          </w:tcPr>
          <w:p w14:paraId="1D789FE1" w14:textId="77777777" w:rsidR="00EA3346" w:rsidRDefault="003655A8">
            <w:r>
              <w:t>11.370</w:t>
            </w:r>
          </w:p>
        </w:tc>
        <w:tc>
          <w:tcPr>
            <w:tcW w:w="707" w:type="dxa"/>
            <w:vAlign w:val="center"/>
          </w:tcPr>
          <w:p w14:paraId="379A3063" w14:textId="77777777" w:rsidR="00EA3346" w:rsidRDefault="003655A8">
            <w:r>
              <w:t>1.00</w:t>
            </w:r>
          </w:p>
        </w:tc>
        <w:tc>
          <w:tcPr>
            <w:tcW w:w="1131" w:type="dxa"/>
            <w:vAlign w:val="center"/>
          </w:tcPr>
          <w:p w14:paraId="313F21E7" w14:textId="77777777" w:rsidR="00EA3346" w:rsidRDefault="003655A8">
            <w:r>
              <w:t>0.022</w:t>
            </w:r>
          </w:p>
        </w:tc>
        <w:tc>
          <w:tcPr>
            <w:tcW w:w="990" w:type="dxa"/>
            <w:vAlign w:val="center"/>
          </w:tcPr>
          <w:p w14:paraId="5E046FE3" w14:textId="77777777" w:rsidR="00EA3346" w:rsidRDefault="003655A8">
            <w:r>
              <w:t>0.245</w:t>
            </w:r>
          </w:p>
        </w:tc>
      </w:tr>
      <w:tr w:rsidR="00EA3346" w14:paraId="22B824E7" w14:textId="77777777">
        <w:tc>
          <w:tcPr>
            <w:tcW w:w="2838" w:type="dxa"/>
            <w:vAlign w:val="center"/>
          </w:tcPr>
          <w:p w14:paraId="5864904D" w14:textId="77777777" w:rsidR="00EA3346" w:rsidRDefault="003655A8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2500B636" w14:textId="77777777" w:rsidR="00EA3346" w:rsidRDefault="003655A8">
            <w:r>
              <w:t>120</w:t>
            </w:r>
          </w:p>
        </w:tc>
        <w:tc>
          <w:tcPr>
            <w:tcW w:w="707" w:type="dxa"/>
            <w:vAlign w:val="center"/>
          </w:tcPr>
          <w:p w14:paraId="275B0019" w14:textId="77777777" w:rsidR="00EA3346" w:rsidRDefault="003655A8">
            <w:r>
              <w:t>7.1</w:t>
            </w:r>
          </w:p>
        </w:tc>
        <w:tc>
          <w:tcPr>
            <w:tcW w:w="990" w:type="dxa"/>
            <w:vAlign w:val="center"/>
          </w:tcPr>
          <w:p w14:paraId="691F87AF" w14:textId="77777777" w:rsidR="00EA3346" w:rsidRDefault="003655A8">
            <w:r>
              <w:t>0.180</w:t>
            </w:r>
          </w:p>
        </w:tc>
        <w:tc>
          <w:tcPr>
            <w:tcW w:w="1131" w:type="dxa"/>
            <w:vAlign w:val="center"/>
          </w:tcPr>
          <w:p w14:paraId="79A54526" w14:textId="77777777" w:rsidR="00EA3346" w:rsidRDefault="003655A8">
            <w:r>
              <w:t>3.100</w:t>
            </w:r>
          </w:p>
        </w:tc>
        <w:tc>
          <w:tcPr>
            <w:tcW w:w="707" w:type="dxa"/>
            <w:vAlign w:val="center"/>
          </w:tcPr>
          <w:p w14:paraId="545AB751" w14:textId="77777777" w:rsidR="00EA3346" w:rsidRDefault="003655A8">
            <w:r>
              <w:t>1.00</w:t>
            </w:r>
          </w:p>
        </w:tc>
        <w:tc>
          <w:tcPr>
            <w:tcW w:w="1131" w:type="dxa"/>
            <w:vAlign w:val="center"/>
          </w:tcPr>
          <w:p w14:paraId="373789A6" w14:textId="77777777" w:rsidR="00EA3346" w:rsidRDefault="003655A8">
            <w:r>
              <w:t>0.667</w:t>
            </w:r>
          </w:p>
        </w:tc>
        <w:tc>
          <w:tcPr>
            <w:tcW w:w="990" w:type="dxa"/>
            <w:vAlign w:val="center"/>
          </w:tcPr>
          <w:p w14:paraId="68A87C5F" w14:textId="77777777" w:rsidR="00EA3346" w:rsidRDefault="003655A8">
            <w:r>
              <w:t>2.067</w:t>
            </w:r>
          </w:p>
        </w:tc>
      </w:tr>
      <w:tr w:rsidR="00EA3346" w14:paraId="00FBB2CA" w14:textId="77777777">
        <w:tc>
          <w:tcPr>
            <w:tcW w:w="2838" w:type="dxa"/>
            <w:vAlign w:val="center"/>
          </w:tcPr>
          <w:p w14:paraId="0D6C63F9" w14:textId="77777777" w:rsidR="00EA3346" w:rsidRDefault="003655A8">
            <w:r>
              <w:t>钢筋混凝土</w:t>
            </w:r>
          </w:p>
        </w:tc>
        <w:tc>
          <w:tcPr>
            <w:tcW w:w="834" w:type="dxa"/>
            <w:vAlign w:val="center"/>
          </w:tcPr>
          <w:p w14:paraId="124407D3" w14:textId="77777777" w:rsidR="00EA3346" w:rsidRDefault="003655A8">
            <w:r>
              <w:t>150</w:t>
            </w:r>
          </w:p>
        </w:tc>
        <w:tc>
          <w:tcPr>
            <w:tcW w:w="707" w:type="dxa"/>
            <w:vAlign w:val="center"/>
          </w:tcPr>
          <w:p w14:paraId="56ECDE40" w14:textId="77777777" w:rsidR="00EA3346" w:rsidRDefault="003655A8">
            <w:r>
              <w:t>12.5</w:t>
            </w:r>
          </w:p>
        </w:tc>
        <w:tc>
          <w:tcPr>
            <w:tcW w:w="990" w:type="dxa"/>
            <w:vAlign w:val="center"/>
          </w:tcPr>
          <w:p w14:paraId="58172AB8" w14:textId="77777777" w:rsidR="00EA3346" w:rsidRDefault="003655A8">
            <w:r>
              <w:t>1.740</w:t>
            </w:r>
          </w:p>
        </w:tc>
        <w:tc>
          <w:tcPr>
            <w:tcW w:w="1131" w:type="dxa"/>
            <w:vAlign w:val="center"/>
          </w:tcPr>
          <w:p w14:paraId="0BCEBD26" w14:textId="77777777" w:rsidR="00EA3346" w:rsidRDefault="003655A8">
            <w:r>
              <w:t>17.200</w:t>
            </w:r>
          </w:p>
        </w:tc>
        <w:tc>
          <w:tcPr>
            <w:tcW w:w="707" w:type="dxa"/>
            <w:vAlign w:val="center"/>
          </w:tcPr>
          <w:p w14:paraId="153B084A" w14:textId="77777777" w:rsidR="00EA3346" w:rsidRDefault="003655A8">
            <w:r>
              <w:t>1.00</w:t>
            </w:r>
          </w:p>
        </w:tc>
        <w:tc>
          <w:tcPr>
            <w:tcW w:w="1131" w:type="dxa"/>
            <w:vAlign w:val="center"/>
          </w:tcPr>
          <w:p w14:paraId="14B9BC2D" w14:textId="77777777" w:rsidR="00EA3346" w:rsidRDefault="003655A8">
            <w:r>
              <w:t>0.086</w:t>
            </w:r>
          </w:p>
        </w:tc>
        <w:tc>
          <w:tcPr>
            <w:tcW w:w="990" w:type="dxa"/>
            <w:vAlign w:val="center"/>
          </w:tcPr>
          <w:p w14:paraId="3474D427" w14:textId="77777777" w:rsidR="00EA3346" w:rsidRDefault="003655A8">
            <w:r>
              <w:t>1.483</w:t>
            </w:r>
          </w:p>
        </w:tc>
      </w:tr>
      <w:tr w:rsidR="00EA3346" w14:paraId="6C28E2D7" w14:textId="77777777">
        <w:tc>
          <w:tcPr>
            <w:tcW w:w="2838" w:type="dxa"/>
            <w:vAlign w:val="center"/>
          </w:tcPr>
          <w:p w14:paraId="5306A1F5" w14:textId="77777777" w:rsidR="00EA3346" w:rsidRDefault="003655A8">
            <w:r>
              <w:t>石灰砂浆</w:t>
            </w:r>
          </w:p>
        </w:tc>
        <w:tc>
          <w:tcPr>
            <w:tcW w:w="834" w:type="dxa"/>
            <w:vAlign w:val="center"/>
          </w:tcPr>
          <w:p w14:paraId="40802526" w14:textId="77777777" w:rsidR="00EA3346" w:rsidRDefault="003655A8">
            <w:r>
              <w:t>20</w:t>
            </w:r>
          </w:p>
        </w:tc>
        <w:tc>
          <w:tcPr>
            <w:tcW w:w="707" w:type="dxa"/>
            <w:vAlign w:val="center"/>
          </w:tcPr>
          <w:p w14:paraId="0F1DEC63" w14:textId="77777777" w:rsidR="00EA3346" w:rsidRDefault="003655A8">
            <w:r>
              <w:t>10.0</w:t>
            </w:r>
          </w:p>
        </w:tc>
        <w:tc>
          <w:tcPr>
            <w:tcW w:w="990" w:type="dxa"/>
            <w:vAlign w:val="center"/>
          </w:tcPr>
          <w:p w14:paraId="0A0253AE" w14:textId="77777777" w:rsidR="00EA3346" w:rsidRDefault="003655A8">
            <w:r>
              <w:t>0.810</w:t>
            </w:r>
          </w:p>
        </w:tc>
        <w:tc>
          <w:tcPr>
            <w:tcW w:w="1131" w:type="dxa"/>
            <w:vAlign w:val="center"/>
          </w:tcPr>
          <w:p w14:paraId="1650F927" w14:textId="77777777" w:rsidR="00EA3346" w:rsidRDefault="003655A8">
            <w:r>
              <w:t>10.070</w:t>
            </w:r>
          </w:p>
        </w:tc>
        <w:tc>
          <w:tcPr>
            <w:tcW w:w="707" w:type="dxa"/>
            <w:vAlign w:val="center"/>
          </w:tcPr>
          <w:p w14:paraId="3B7316D3" w14:textId="77777777" w:rsidR="00EA3346" w:rsidRDefault="003655A8">
            <w:r>
              <w:t>1.00</w:t>
            </w:r>
          </w:p>
        </w:tc>
        <w:tc>
          <w:tcPr>
            <w:tcW w:w="1131" w:type="dxa"/>
            <w:vAlign w:val="center"/>
          </w:tcPr>
          <w:p w14:paraId="493F6555" w14:textId="77777777" w:rsidR="00EA3346" w:rsidRDefault="003655A8">
            <w:r>
              <w:t>0.025</w:t>
            </w:r>
          </w:p>
        </w:tc>
        <w:tc>
          <w:tcPr>
            <w:tcW w:w="990" w:type="dxa"/>
            <w:vAlign w:val="center"/>
          </w:tcPr>
          <w:p w14:paraId="201F4F10" w14:textId="77777777" w:rsidR="00EA3346" w:rsidRDefault="003655A8">
            <w:r>
              <w:t>0.249</w:t>
            </w:r>
          </w:p>
        </w:tc>
      </w:tr>
      <w:tr w:rsidR="00EA3346" w14:paraId="1F97DCFD" w14:textId="77777777">
        <w:tc>
          <w:tcPr>
            <w:tcW w:w="2838" w:type="dxa"/>
            <w:vAlign w:val="center"/>
          </w:tcPr>
          <w:p w14:paraId="77933DA0" w14:textId="77777777" w:rsidR="00EA3346" w:rsidRDefault="003655A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6B01623" w14:textId="77777777" w:rsidR="00EA3346" w:rsidRDefault="003655A8">
            <w:r>
              <w:t>400</w:t>
            </w:r>
          </w:p>
        </w:tc>
        <w:tc>
          <w:tcPr>
            <w:tcW w:w="707" w:type="dxa"/>
            <w:vAlign w:val="center"/>
          </w:tcPr>
          <w:p w14:paraId="0C4E3607" w14:textId="77777777" w:rsidR="00EA3346" w:rsidRDefault="003655A8">
            <w:r>
              <w:t>－</w:t>
            </w:r>
          </w:p>
        </w:tc>
        <w:tc>
          <w:tcPr>
            <w:tcW w:w="990" w:type="dxa"/>
            <w:vAlign w:val="center"/>
          </w:tcPr>
          <w:p w14:paraId="2F7B60F1" w14:textId="77777777" w:rsidR="00EA3346" w:rsidRDefault="003655A8">
            <w:r>
              <w:t>－</w:t>
            </w:r>
          </w:p>
        </w:tc>
        <w:tc>
          <w:tcPr>
            <w:tcW w:w="1131" w:type="dxa"/>
            <w:vAlign w:val="center"/>
          </w:tcPr>
          <w:p w14:paraId="2B42D272" w14:textId="77777777" w:rsidR="00EA3346" w:rsidRDefault="003655A8">
            <w:r>
              <w:t>－</w:t>
            </w:r>
          </w:p>
        </w:tc>
        <w:tc>
          <w:tcPr>
            <w:tcW w:w="707" w:type="dxa"/>
            <w:vAlign w:val="center"/>
          </w:tcPr>
          <w:p w14:paraId="3D903189" w14:textId="77777777" w:rsidR="00EA3346" w:rsidRDefault="003655A8">
            <w:r>
              <w:t>－</w:t>
            </w:r>
          </w:p>
        </w:tc>
        <w:tc>
          <w:tcPr>
            <w:tcW w:w="1131" w:type="dxa"/>
            <w:vAlign w:val="center"/>
          </w:tcPr>
          <w:p w14:paraId="5FC9319B" w14:textId="77777777" w:rsidR="00EA3346" w:rsidRDefault="003655A8">
            <w:r>
              <w:t>2.214</w:t>
            </w:r>
          </w:p>
        </w:tc>
        <w:tc>
          <w:tcPr>
            <w:tcW w:w="990" w:type="dxa"/>
            <w:vAlign w:val="center"/>
          </w:tcPr>
          <w:p w14:paraId="4480E32C" w14:textId="77777777" w:rsidR="00EA3346" w:rsidRDefault="003655A8">
            <w:r>
              <w:t>5.016</w:t>
            </w:r>
          </w:p>
        </w:tc>
      </w:tr>
      <w:tr w:rsidR="00EA3346" w14:paraId="62D91FAF" w14:textId="77777777">
        <w:tc>
          <w:tcPr>
            <w:tcW w:w="2838" w:type="dxa"/>
            <w:shd w:val="clear" w:color="auto" w:fill="E6E6E6"/>
            <w:vAlign w:val="center"/>
          </w:tcPr>
          <w:p w14:paraId="20058CC3" w14:textId="77777777" w:rsidR="00EA3346" w:rsidRDefault="003655A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FF5C6D2" w14:textId="77777777" w:rsidR="00EA3346" w:rsidRDefault="003655A8">
            <w:pPr>
              <w:jc w:val="center"/>
            </w:pPr>
            <w:r>
              <w:t>5.0</w:t>
            </w:r>
          </w:p>
        </w:tc>
      </w:tr>
      <w:tr w:rsidR="00EA3346" w14:paraId="51A49C72" w14:textId="77777777">
        <w:tc>
          <w:tcPr>
            <w:tcW w:w="2838" w:type="dxa"/>
            <w:shd w:val="clear" w:color="auto" w:fill="E6E6E6"/>
            <w:vAlign w:val="center"/>
          </w:tcPr>
          <w:p w14:paraId="3EA15BA9" w14:textId="77777777" w:rsidR="00EA3346" w:rsidRDefault="003655A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F462920" w14:textId="77777777" w:rsidR="00EA3346" w:rsidRDefault="003655A8">
            <w:pPr>
              <w:jc w:val="center"/>
            </w:pPr>
            <w:r>
              <w:t>0.75</w:t>
            </w:r>
          </w:p>
        </w:tc>
      </w:tr>
      <w:tr w:rsidR="00EA3346" w14:paraId="46311897" w14:textId="77777777">
        <w:tc>
          <w:tcPr>
            <w:tcW w:w="2838" w:type="dxa"/>
            <w:shd w:val="clear" w:color="auto" w:fill="E6E6E6"/>
            <w:vAlign w:val="center"/>
          </w:tcPr>
          <w:p w14:paraId="3312A9DD" w14:textId="77777777" w:rsidR="00EA3346" w:rsidRDefault="003655A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E0B6510" w14:textId="77777777" w:rsidR="00EA3346" w:rsidRDefault="003655A8">
            <w:pPr>
              <w:jc w:val="center"/>
            </w:pPr>
            <w:r>
              <w:t>0.42</w:t>
            </w:r>
          </w:p>
        </w:tc>
      </w:tr>
      <w:tr w:rsidR="00EA3346" w14:paraId="7CAC62EF" w14:textId="77777777">
        <w:tc>
          <w:tcPr>
            <w:tcW w:w="2838" w:type="dxa"/>
            <w:shd w:val="clear" w:color="auto" w:fill="E6E6E6"/>
            <w:vAlign w:val="center"/>
          </w:tcPr>
          <w:p w14:paraId="64892368" w14:textId="77777777" w:rsidR="00EA3346" w:rsidRDefault="003655A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C2042B7" w14:textId="77777777" w:rsidR="00EA3346" w:rsidRDefault="003655A8">
            <w:pPr>
              <w:jc w:val="center"/>
            </w:pPr>
            <w:r>
              <w:t>重质围护结构</w:t>
            </w:r>
          </w:p>
        </w:tc>
      </w:tr>
    </w:tbl>
    <w:p w14:paraId="7C5C5FC9" w14:textId="77777777" w:rsidR="00EA3346" w:rsidRDefault="003655A8">
      <w:pPr>
        <w:pStyle w:val="4"/>
      </w:pPr>
      <w:r>
        <w:lastRenderedPageBreak/>
        <w:t>自然通风房间：逐时温度</w:t>
      </w:r>
    </w:p>
    <w:p w14:paraId="7ED390AF" w14:textId="77777777" w:rsidR="00EA3346" w:rsidRDefault="003655A8">
      <w:pPr>
        <w:jc w:val="center"/>
      </w:pPr>
      <w:r>
        <w:rPr>
          <w:noProof/>
        </w:rPr>
        <w:drawing>
          <wp:inline distT="0" distB="0" distL="0" distR="0" wp14:anchorId="05AB6EBC" wp14:editId="1CC3CD88">
            <wp:extent cx="5667375" cy="30861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6294B8" w14:textId="77777777" w:rsidR="00EA3346" w:rsidRDefault="00EA3346"/>
    <w:p w14:paraId="01F0162A" w14:textId="77777777" w:rsidR="00EA3346" w:rsidRDefault="00EA334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A3346" w14:paraId="5F03B83A" w14:textId="77777777">
        <w:tc>
          <w:tcPr>
            <w:tcW w:w="777" w:type="dxa"/>
            <w:shd w:val="clear" w:color="auto" w:fill="E6E6E6"/>
            <w:vAlign w:val="center"/>
          </w:tcPr>
          <w:p w14:paraId="728EE906" w14:textId="77777777" w:rsidR="00EA3346" w:rsidRDefault="003655A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8E8BFB" w14:textId="77777777" w:rsidR="00EA3346" w:rsidRDefault="003655A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9D163E" w14:textId="77777777" w:rsidR="00EA3346" w:rsidRDefault="003655A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6B1E52" w14:textId="77777777" w:rsidR="00EA3346" w:rsidRDefault="003655A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6E271" w14:textId="77777777" w:rsidR="00EA3346" w:rsidRDefault="003655A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D9DACB" w14:textId="77777777" w:rsidR="00EA3346" w:rsidRDefault="003655A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ABA478" w14:textId="77777777" w:rsidR="00EA3346" w:rsidRDefault="003655A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D159DA" w14:textId="77777777" w:rsidR="00EA3346" w:rsidRDefault="003655A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0B3E6" w14:textId="77777777" w:rsidR="00EA3346" w:rsidRDefault="003655A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23EC5" w14:textId="77777777" w:rsidR="00EA3346" w:rsidRDefault="003655A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1ED898" w14:textId="77777777" w:rsidR="00EA3346" w:rsidRDefault="003655A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80E92" w14:textId="77777777" w:rsidR="00EA3346" w:rsidRDefault="003655A8">
            <w:pPr>
              <w:jc w:val="center"/>
            </w:pPr>
            <w:r>
              <w:t>11:00</w:t>
            </w:r>
          </w:p>
        </w:tc>
      </w:tr>
      <w:tr w:rsidR="00EA3346" w14:paraId="0B828628" w14:textId="77777777">
        <w:tc>
          <w:tcPr>
            <w:tcW w:w="777" w:type="dxa"/>
            <w:vAlign w:val="center"/>
          </w:tcPr>
          <w:p w14:paraId="2CBF63F6" w14:textId="77777777" w:rsidR="00EA3346" w:rsidRDefault="003655A8">
            <w:r>
              <w:t>35.71</w:t>
            </w:r>
          </w:p>
        </w:tc>
        <w:tc>
          <w:tcPr>
            <w:tcW w:w="777" w:type="dxa"/>
            <w:vAlign w:val="center"/>
          </w:tcPr>
          <w:p w14:paraId="456A9481" w14:textId="77777777" w:rsidR="00EA3346" w:rsidRDefault="003655A8">
            <w:r>
              <w:t>35.38</w:t>
            </w:r>
          </w:p>
        </w:tc>
        <w:tc>
          <w:tcPr>
            <w:tcW w:w="777" w:type="dxa"/>
            <w:vAlign w:val="center"/>
          </w:tcPr>
          <w:p w14:paraId="24D00549" w14:textId="77777777" w:rsidR="00EA3346" w:rsidRDefault="003655A8">
            <w:r>
              <w:t>35.07</w:t>
            </w:r>
          </w:p>
        </w:tc>
        <w:tc>
          <w:tcPr>
            <w:tcW w:w="777" w:type="dxa"/>
            <w:vAlign w:val="center"/>
          </w:tcPr>
          <w:p w14:paraId="5B6794FD" w14:textId="77777777" w:rsidR="00EA3346" w:rsidRDefault="003655A8">
            <w:r>
              <w:t>34.80</w:t>
            </w:r>
          </w:p>
        </w:tc>
        <w:tc>
          <w:tcPr>
            <w:tcW w:w="777" w:type="dxa"/>
            <w:vAlign w:val="center"/>
          </w:tcPr>
          <w:p w14:paraId="2FCB9516" w14:textId="77777777" w:rsidR="00EA3346" w:rsidRDefault="003655A8">
            <w:r>
              <w:t>34.60</w:t>
            </w:r>
          </w:p>
        </w:tc>
        <w:tc>
          <w:tcPr>
            <w:tcW w:w="777" w:type="dxa"/>
            <w:vAlign w:val="center"/>
          </w:tcPr>
          <w:p w14:paraId="30234B67" w14:textId="77777777" w:rsidR="00EA3346" w:rsidRDefault="003655A8">
            <w:r>
              <w:t>34.48</w:t>
            </w:r>
          </w:p>
        </w:tc>
        <w:tc>
          <w:tcPr>
            <w:tcW w:w="777" w:type="dxa"/>
            <w:vAlign w:val="center"/>
          </w:tcPr>
          <w:p w14:paraId="55108329" w14:textId="77777777" w:rsidR="00EA3346" w:rsidRDefault="003655A8">
            <w:r>
              <w:t>34.45</w:t>
            </w:r>
          </w:p>
        </w:tc>
        <w:tc>
          <w:tcPr>
            <w:tcW w:w="777" w:type="dxa"/>
            <w:vAlign w:val="center"/>
          </w:tcPr>
          <w:p w14:paraId="7584A671" w14:textId="77777777" w:rsidR="00EA3346" w:rsidRDefault="003655A8">
            <w:r>
              <w:t>34.51</w:t>
            </w:r>
          </w:p>
        </w:tc>
        <w:tc>
          <w:tcPr>
            <w:tcW w:w="777" w:type="dxa"/>
            <w:vAlign w:val="center"/>
          </w:tcPr>
          <w:p w14:paraId="7CF22220" w14:textId="77777777" w:rsidR="00EA3346" w:rsidRDefault="003655A8">
            <w:r>
              <w:t>34.65</w:t>
            </w:r>
          </w:p>
        </w:tc>
        <w:tc>
          <w:tcPr>
            <w:tcW w:w="777" w:type="dxa"/>
            <w:vAlign w:val="center"/>
          </w:tcPr>
          <w:p w14:paraId="7014272C" w14:textId="77777777" w:rsidR="00EA3346" w:rsidRDefault="003655A8">
            <w:r>
              <w:t>34.86</w:t>
            </w:r>
          </w:p>
        </w:tc>
        <w:tc>
          <w:tcPr>
            <w:tcW w:w="777" w:type="dxa"/>
            <w:vAlign w:val="center"/>
          </w:tcPr>
          <w:p w14:paraId="502FC56F" w14:textId="77777777" w:rsidR="00EA3346" w:rsidRDefault="003655A8">
            <w:r>
              <w:t>35.13</w:t>
            </w:r>
          </w:p>
        </w:tc>
        <w:tc>
          <w:tcPr>
            <w:tcW w:w="777" w:type="dxa"/>
            <w:vAlign w:val="center"/>
          </w:tcPr>
          <w:p w14:paraId="53B6164E" w14:textId="77777777" w:rsidR="00EA3346" w:rsidRDefault="003655A8">
            <w:r>
              <w:t>35.45</w:t>
            </w:r>
          </w:p>
        </w:tc>
      </w:tr>
      <w:tr w:rsidR="00EA3346" w14:paraId="0A5BDE98" w14:textId="77777777">
        <w:tc>
          <w:tcPr>
            <w:tcW w:w="777" w:type="dxa"/>
            <w:shd w:val="clear" w:color="auto" w:fill="E6E6E6"/>
            <w:vAlign w:val="center"/>
          </w:tcPr>
          <w:p w14:paraId="29615B83" w14:textId="77777777" w:rsidR="00EA3346" w:rsidRDefault="003655A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08629" w14:textId="77777777" w:rsidR="00EA3346" w:rsidRDefault="003655A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279702" w14:textId="77777777" w:rsidR="00EA3346" w:rsidRDefault="003655A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D8DF7A" w14:textId="77777777" w:rsidR="00EA3346" w:rsidRDefault="003655A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020431" w14:textId="77777777" w:rsidR="00EA3346" w:rsidRDefault="003655A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67A077" w14:textId="77777777" w:rsidR="00EA3346" w:rsidRDefault="003655A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83FF2C" w14:textId="77777777" w:rsidR="00EA3346" w:rsidRDefault="003655A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12443" w14:textId="77777777" w:rsidR="00EA3346" w:rsidRDefault="003655A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38D9C3" w14:textId="77777777" w:rsidR="00EA3346" w:rsidRDefault="003655A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6C2E3" w14:textId="77777777" w:rsidR="00EA3346" w:rsidRDefault="003655A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6F6F61" w14:textId="77777777" w:rsidR="00EA3346" w:rsidRDefault="003655A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0D22C" w14:textId="77777777" w:rsidR="00EA3346" w:rsidRDefault="003655A8">
            <w:r>
              <w:t>23:00</w:t>
            </w:r>
          </w:p>
        </w:tc>
      </w:tr>
      <w:tr w:rsidR="00EA3346" w14:paraId="6AD3262D" w14:textId="77777777">
        <w:tc>
          <w:tcPr>
            <w:tcW w:w="777" w:type="dxa"/>
            <w:vAlign w:val="center"/>
          </w:tcPr>
          <w:p w14:paraId="01772365" w14:textId="77777777" w:rsidR="00EA3346" w:rsidRDefault="003655A8">
            <w:r>
              <w:t>35.78</w:t>
            </w:r>
          </w:p>
        </w:tc>
        <w:tc>
          <w:tcPr>
            <w:tcW w:w="777" w:type="dxa"/>
            <w:vAlign w:val="center"/>
          </w:tcPr>
          <w:p w14:paraId="529599AE" w14:textId="77777777" w:rsidR="00EA3346" w:rsidRDefault="003655A8">
            <w:r>
              <w:t>36.12</w:t>
            </w:r>
          </w:p>
        </w:tc>
        <w:tc>
          <w:tcPr>
            <w:tcW w:w="777" w:type="dxa"/>
            <w:vAlign w:val="center"/>
          </w:tcPr>
          <w:p w14:paraId="503586B2" w14:textId="77777777" w:rsidR="00EA3346" w:rsidRDefault="003655A8">
            <w:r>
              <w:t>36.42</w:t>
            </w:r>
          </w:p>
        </w:tc>
        <w:tc>
          <w:tcPr>
            <w:tcW w:w="777" w:type="dxa"/>
            <w:vAlign w:val="center"/>
          </w:tcPr>
          <w:p w14:paraId="307D41D7" w14:textId="77777777" w:rsidR="00EA3346" w:rsidRDefault="003655A8">
            <w:r>
              <w:t>36.68</w:t>
            </w:r>
          </w:p>
        </w:tc>
        <w:tc>
          <w:tcPr>
            <w:tcW w:w="777" w:type="dxa"/>
            <w:vAlign w:val="center"/>
          </w:tcPr>
          <w:p w14:paraId="5053B384" w14:textId="77777777" w:rsidR="00EA3346" w:rsidRDefault="003655A8">
            <w:r>
              <w:t>36.88</w:t>
            </w:r>
          </w:p>
        </w:tc>
        <w:tc>
          <w:tcPr>
            <w:tcW w:w="777" w:type="dxa"/>
            <w:vAlign w:val="center"/>
          </w:tcPr>
          <w:p w14:paraId="361AA3B3" w14:textId="77777777" w:rsidR="00EA3346" w:rsidRDefault="003655A8">
            <w:r>
              <w:t>37.00</w:t>
            </w:r>
          </w:p>
        </w:tc>
        <w:tc>
          <w:tcPr>
            <w:tcW w:w="777" w:type="dxa"/>
            <w:vAlign w:val="center"/>
          </w:tcPr>
          <w:p w14:paraId="3706CE37" w14:textId="77777777" w:rsidR="00EA3346" w:rsidRDefault="003655A8">
            <w:r>
              <w:rPr>
                <w:color w:val="3333CC"/>
              </w:rPr>
              <w:t>37.04</w:t>
            </w:r>
          </w:p>
        </w:tc>
        <w:tc>
          <w:tcPr>
            <w:tcW w:w="777" w:type="dxa"/>
            <w:vAlign w:val="center"/>
          </w:tcPr>
          <w:p w14:paraId="1B21D2B3" w14:textId="77777777" w:rsidR="00EA3346" w:rsidRDefault="003655A8">
            <w:r>
              <w:t>36.99</w:t>
            </w:r>
          </w:p>
        </w:tc>
        <w:tc>
          <w:tcPr>
            <w:tcW w:w="777" w:type="dxa"/>
            <w:vAlign w:val="center"/>
          </w:tcPr>
          <w:p w14:paraId="7B9CD1C6" w14:textId="77777777" w:rsidR="00EA3346" w:rsidRDefault="003655A8">
            <w:r>
              <w:t>36.85</w:t>
            </w:r>
          </w:p>
        </w:tc>
        <w:tc>
          <w:tcPr>
            <w:tcW w:w="777" w:type="dxa"/>
            <w:vAlign w:val="center"/>
          </w:tcPr>
          <w:p w14:paraId="4A289456" w14:textId="77777777" w:rsidR="00EA3346" w:rsidRDefault="003655A8">
            <w:r>
              <w:t>36.64</w:t>
            </w:r>
          </w:p>
        </w:tc>
        <w:tc>
          <w:tcPr>
            <w:tcW w:w="777" w:type="dxa"/>
            <w:vAlign w:val="center"/>
          </w:tcPr>
          <w:p w14:paraId="11CF8761" w14:textId="77777777" w:rsidR="00EA3346" w:rsidRDefault="003655A8">
            <w:r>
              <w:t>36.37</w:t>
            </w:r>
          </w:p>
        </w:tc>
        <w:tc>
          <w:tcPr>
            <w:tcW w:w="777" w:type="dxa"/>
            <w:vAlign w:val="center"/>
          </w:tcPr>
          <w:p w14:paraId="61894970" w14:textId="77777777" w:rsidR="00EA3346" w:rsidRDefault="003655A8">
            <w:r>
              <w:t>36.05</w:t>
            </w:r>
          </w:p>
        </w:tc>
      </w:tr>
    </w:tbl>
    <w:p w14:paraId="416C7A0B" w14:textId="77777777" w:rsidR="00EA3346" w:rsidRDefault="003655A8">
      <w:pPr>
        <w:pStyle w:val="2"/>
      </w:pPr>
      <w:bookmarkStart w:id="52" w:name="_Toc160924299"/>
      <w:r>
        <w:t>外墙构造</w:t>
      </w:r>
      <w:bookmarkEnd w:id="52"/>
    </w:p>
    <w:p w14:paraId="7992CED6" w14:textId="77777777" w:rsidR="00EA3346" w:rsidRDefault="003655A8">
      <w:pPr>
        <w:pStyle w:val="3"/>
      </w:pPr>
      <w:bookmarkStart w:id="53" w:name="_Toc160924300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A3346" w14:paraId="3DDF410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015D597" w14:textId="77777777" w:rsidR="00EA3346" w:rsidRDefault="003655A8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0AFC06C" w14:textId="77777777" w:rsidR="00EA3346" w:rsidRDefault="003655A8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175BC69" w14:textId="77777777" w:rsidR="00EA3346" w:rsidRDefault="003655A8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CC9E56D" w14:textId="77777777" w:rsidR="00EA3346" w:rsidRDefault="003655A8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8738C45" w14:textId="77777777" w:rsidR="00EA3346" w:rsidRDefault="003655A8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3D90EB4" w14:textId="77777777" w:rsidR="00EA3346" w:rsidRDefault="003655A8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915EEDA" w14:textId="77777777" w:rsidR="00EA3346" w:rsidRDefault="003655A8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78E468" w14:textId="77777777" w:rsidR="00EA3346" w:rsidRDefault="003655A8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A3346" w14:paraId="1350CCA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8CD60F6" w14:textId="77777777" w:rsidR="00EA3346" w:rsidRDefault="00EA3346"/>
        </w:tc>
        <w:tc>
          <w:tcPr>
            <w:tcW w:w="834" w:type="dxa"/>
            <w:shd w:val="clear" w:color="auto" w:fill="E6E6E6"/>
            <w:vAlign w:val="center"/>
          </w:tcPr>
          <w:p w14:paraId="3A0D8D8B" w14:textId="77777777" w:rsidR="00EA3346" w:rsidRDefault="003655A8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4FBCE9C" w14:textId="77777777" w:rsidR="00EA3346" w:rsidRDefault="003655A8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320A98" w14:textId="77777777" w:rsidR="00EA3346" w:rsidRDefault="003655A8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CD2D7B" w14:textId="77777777" w:rsidR="00EA3346" w:rsidRDefault="003655A8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F568D5F" w14:textId="77777777" w:rsidR="00EA3346" w:rsidRDefault="003655A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67A2624" w14:textId="77777777" w:rsidR="00EA3346" w:rsidRDefault="003655A8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7160880" w14:textId="77777777" w:rsidR="00EA3346" w:rsidRDefault="003655A8">
            <w:r>
              <w:t>D=R*S</w:t>
            </w:r>
          </w:p>
        </w:tc>
      </w:tr>
      <w:tr w:rsidR="00EA3346" w14:paraId="119889D2" w14:textId="77777777">
        <w:tc>
          <w:tcPr>
            <w:tcW w:w="2838" w:type="dxa"/>
            <w:vAlign w:val="center"/>
          </w:tcPr>
          <w:p w14:paraId="1DC8C8D7" w14:textId="77777777" w:rsidR="00EA3346" w:rsidRDefault="003655A8">
            <w:r>
              <w:t>水泥砂浆</w:t>
            </w:r>
          </w:p>
        </w:tc>
        <w:tc>
          <w:tcPr>
            <w:tcW w:w="834" w:type="dxa"/>
            <w:vAlign w:val="center"/>
          </w:tcPr>
          <w:p w14:paraId="3ACD983A" w14:textId="77777777" w:rsidR="00EA3346" w:rsidRDefault="003655A8">
            <w:r>
              <w:t>20</w:t>
            </w:r>
          </w:p>
        </w:tc>
        <w:tc>
          <w:tcPr>
            <w:tcW w:w="707" w:type="dxa"/>
            <w:vAlign w:val="center"/>
          </w:tcPr>
          <w:p w14:paraId="7C55C4C7" w14:textId="77777777" w:rsidR="00EA3346" w:rsidRDefault="003655A8">
            <w:r>
              <w:t>10.0</w:t>
            </w:r>
          </w:p>
        </w:tc>
        <w:tc>
          <w:tcPr>
            <w:tcW w:w="990" w:type="dxa"/>
            <w:vAlign w:val="center"/>
          </w:tcPr>
          <w:p w14:paraId="016B1316" w14:textId="77777777" w:rsidR="00EA3346" w:rsidRDefault="003655A8">
            <w:r>
              <w:t>0.930</w:t>
            </w:r>
          </w:p>
        </w:tc>
        <w:tc>
          <w:tcPr>
            <w:tcW w:w="1131" w:type="dxa"/>
            <w:vAlign w:val="center"/>
          </w:tcPr>
          <w:p w14:paraId="03C7F229" w14:textId="77777777" w:rsidR="00EA3346" w:rsidRDefault="003655A8">
            <w:r>
              <w:t>11.370</w:t>
            </w:r>
          </w:p>
        </w:tc>
        <w:tc>
          <w:tcPr>
            <w:tcW w:w="707" w:type="dxa"/>
            <w:vAlign w:val="center"/>
          </w:tcPr>
          <w:p w14:paraId="28A1C718" w14:textId="77777777" w:rsidR="00EA3346" w:rsidRDefault="003655A8">
            <w:r>
              <w:t>1.00</w:t>
            </w:r>
          </w:p>
        </w:tc>
        <w:tc>
          <w:tcPr>
            <w:tcW w:w="1131" w:type="dxa"/>
            <w:vAlign w:val="center"/>
          </w:tcPr>
          <w:p w14:paraId="615FAB88" w14:textId="77777777" w:rsidR="00EA3346" w:rsidRDefault="003655A8">
            <w:r>
              <w:t>0.022</w:t>
            </w:r>
          </w:p>
        </w:tc>
        <w:tc>
          <w:tcPr>
            <w:tcW w:w="990" w:type="dxa"/>
            <w:vAlign w:val="center"/>
          </w:tcPr>
          <w:p w14:paraId="2E4469B8" w14:textId="77777777" w:rsidR="00EA3346" w:rsidRDefault="003655A8">
            <w:r>
              <w:t>0.245</w:t>
            </w:r>
          </w:p>
        </w:tc>
      </w:tr>
      <w:tr w:rsidR="00EA3346" w14:paraId="23BB9849" w14:textId="77777777">
        <w:tc>
          <w:tcPr>
            <w:tcW w:w="2838" w:type="dxa"/>
            <w:vAlign w:val="center"/>
          </w:tcPr>
          <w:p w14:paraId="23EBE5D4" w14:textId="77777777" w:rsidR="00EA3346" w:rsidRDefault="003655A8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2BDCB3C2" w14:textId="77777777" w:rsidR="00EA3346" w:rsidRDefault="003655A8">
            <w:r>
              <w:t>40</w:t>
            </w:r>
          </w:p>
        </w:tc>
        <w:tc>
          <w:tcPr>
            <w:tcW w:w="707" w:type="dxa"/>
            <w:vAlign w:val="center"/>
          </w:tcPr>
          <w:p w14:paraId="4CE8E6BA" w14:textId="77777777" w:rsidR="00EA3346" w:rsidRDefault="003655A8">
            <w:r>
              <w:t>10.0</w:t>
            </w:r>
          </w:p>
        </w:tc>
        <w:tc>
          <w:tcPr>
            <w:tcW w:w="990" w:type="dxa"/>
            <w:vAlign w:val="center"/>
          </w:tcPr>
          <w:p w14:paraId="1DE851D4" w14:textId="77777777" w:rsidR="00EA3346" w:rsidRDefault="003655A8">
            <w:r>
              <w:t>0.030</w:t>
            </w:r>
          </w:p>
        </w:tc>
        <w:tc>
          <w:tcPr>
            <w:tcW w:w="1131" w:type="dxa"/>
            <w:vAlign w:val="center"/>
          </w:tcPr>
          <w:p w14:paraId="7497E6D6" w14:textId="77777777" w:rsidR="00EA3346" w:rsidRDefault="003655A8">
            <w:r>
              <w:t>0.340</w:t>
            </w:r>
          </w:p>
        </w:tc>
        <w:tc>
          <w:tcPr>
            <w:tcW w:w="707" w:type="dxa"/>
            <w:vAlign w:val="center"/>
          </w:tcPr>
          <w:p w14:paraId="027FA21F" w14:textId="77777777" w:rsidR="00EA3346" w:rsidRDefault="003655A8">
            <w:r>
              <w:t>1.20</w:t>
            </w:r>
          </w:p>
        </w:tc>
        <w:tc>
          <w:tcPr>
            <w:tcW w:w="1131" w:type="dxa"/>
            <w:vAlign w:val="center"/>
          </w:tcPr>
          <w:p w14:paraId="757B34D5" w14:textId="77777777" w:rsidR="00EA3346" w:rsidRDefault="003655A8">
            <w:r>
              <w:t>1.111</w:t>
            </w:r>
          </w:p>
        </w:tc>
        <w:tc>
          <w:tcPr>
            <w:tcW w:w="990" w:type="dxa"/>
            <w:vAlign w:val="center"/>
          </w:tcPr>
          <w:p w14:paraId="12A6CAB7" w14:textId="77777777" w:rsidR="00EA3346" w:rsidRDefault="003655A8">
            <w:r>
              <w:t>0.453</w:t>
            </w:r>
          </w:p>
        </w:tc>
      </w:tr>
      <w:tr w:rsidR="00EA3346" w14:paraId="18180148" w14:textId="77777777">
        <w:tc>
          <w:tcPr>
            <w:tcW w:w="2838" w:type="dxa"/>
            <w:vAlign w:val="center"/>
          </w:tcPr>
          <w:p w14:paraId="6ECDFF22" w14:textId="77777777" w:rsidR="00EA3346" w:rsidRDefault="003655A8">
            <w:r>
              <w:t>水泥砂浆</w:t>
            </w:r>
          </w:p>
        </w:tc>
        <w:tc>
          <w:tcPr>
            <w:tcW w:w="834" w:type="dxa"/>
            <w:vAlign w:val="center"/>
          </w:tcPr>
          <w:p w14:paraId="6FC1BAA7" w14:textId="77777777" w:rsidR="00EA3346" w:rsidRDefault="003655A8">
            <w:r>
              <w:t>20</w:t>
            </w:r>
          </w:p>
        </w:tc>
        <w:tc>
          <w:tcPr>
            <w:tcW w:w="707" w:type="dxa"/>
            <w:vAlign w:val="center"/>
          </w:tcPr>
          <w:p w14:paraId="762289E2" w14:textId="77777777" w:rsidR="00EA3346" w:rsidRDefault="003655A8">
            <w:r>
              <w:t>10.0</w:t>
            </w:r>
          </w:p>
        </w:tc>
        <w:tc>
          <w:tcPr>
            <w:tcW w:w="990" w:type="dxa"/>
            <w:vAlign w:val="center"/>
          </w:tcPr>
          <w:p w14:paraId="26108EA0" w14:textId="77777777" w:rsidR="00EA3346" w:rsidRDefault="003655A8">
            <w:r>
              <w:t>0.930</w:t>
            </w:r>
          </w:p>
        </w:tc>
        <w:tc>
          <w:tcPr>
            <w:tcW w:w="1131" w:type="dxa"/>
            <w:vAlign w:val="center"/>
          </w:tcPr>
          <w:p w14:paraId="643C5CC6" w14:textId="77777777" w:rsidR="00EA3346" w:rsidRDefault="003655A8">
            <w:r>
              <w:t>11.370</w:t>
            </w:r>
          </w:p>
        </w:tc>
        <w:tc>
          <w:tcPr>
            <w:tcW w:w="707" w:type="dxa"/>
            <w:vAlign w:val="center"/>
          </w:tcPr>
          <w:p w14:paraId="7AC01129" w14:textId="77777777" w:rsidR="00EA3346" w:rsidRDefault="003655A8">
            <w:r>
              <w:t>1.00</w:t>
            </w:r>
          </w:p>
        </w:tc>
        <w:tc>
          <w:tcPr>
            <w:tcW w:w="1131" w:type="dxa"/>
            <w:vAlign w:val="center"/>
          </w:tcPr>
          <w:p w14:paraId="355F4E0D" w14:textId="77777777" w:rsidR="00EA3346" w:rsidRDefault="003655A8">
            <w:r>
              <w:t>0.022</w:t>
            </w:r>
          </w:p>
        </w:tc>
        <w:tc>
          <w:tcPr>
            <w:tcW w:w="990" w:type="dxa"/>
            <w:vAlign w:val="center"/>
          </w:tcPr>
          <w:p w14:paraId="244221D0" w14:textId="77777777" w:rsidR="00EA3346" w:rsidRDefault="003655A8">
            <w:r>
              <w:t>0.245</w:t>
            </w:r>
          </w:p>
        </w:tc>
      </w:tr>
      <w:tr w:rsidR="00EA3346" w14:paraId="663A2E25" w14:textId="77777777">
        <w:tc>
          <w:tcPr>
            <w:tcW w:w="2838" w:type="dxa"/>
            <w:vAlign w:val="center"/>
          </w:tcPr>
          <w:p w14:paraId="6BF5DD07" w14:textId="77777777" w:rsidR="00EA3346" w:rsidRDefault="003655A8">
            <w:r>
              <w:t>钢筋混凝土</w:t>
            </w:r>
          </w:p>
        </w:tc>
        <w:tc>
          <w:tcPr>
            <w:tcW w:w="834" w:type="dxa"/>
            <w:vAlign w:val="center"/>
          </w:tcPr>
          <w:p w14:paraId="522D4662" w14:textId="77777777" w:rsidR="00EA3346" w:rsidRDefault="003655A8">
            <w:r>
              <w:t>200</w:t>
            </w:r>
          </w:p>
        </w:tc>
        <w:tc>
          <w:tcPr>
            <w:tcW w:w="707" w:type="dxa"/>
            <w:vAlign w:val="center"/>
          </w:tcPr>
          <w:p w14:paraId="2DF20CB9" w14:textId="77777777" w:rsidR="00EA3346" w:rsidRDefault="003655A8">
            <w:r>
              <w:t>12.5</w:t>
            </w:r>
          </w:p>
        </w:tc>
        <w:tc>
          <w:tcPr>
            <w:tcW w:w="990" w:type="dxa"/>
            <w:vAlign w:val="center"/>
          </w:tcPr>
          <w:p w14:paraId="39DED6FF" w14:textId="77777777" w:rsidR="00EA3346" w:rsidRDefault="003655A8">
            <w:r>
              <w:t>1.740</w:t>
            </w:r>
          </w:p>
        </w:tc>
        <w:tc>
          <w:tcPr>
            <w:tcW w:w="1131" w:type="dxa"/>
            <w:vAlign w:val="center"/>
          </w:tcPr>
          <w:p w14:paraId="34EABA8C" w14:textId="77777777" w:rsidR="00EA3346" w:rsidRDefault="003655A8">
            <w:r>
              <w:t>17.200</w:t>
            </w:r>
          </w:p>
        </w:tc>
        <w:tc>
          <w:tcPr>
            <w:tcW w:w="707" w:type="dxa"/>
            <w:vAlign w:val="center"/>
          </w:tcPr>
          <w:p w14:paraId="2C035265" w14:textId="77777777" w:rsidR="00EA3346" w:rsidRDefault="003655A8">
            <w:r>
              <w:t>1.00</w:t>
            </w:r>
          </w:p>
        </w:tc>
        <w:tc>
          <w:tcPr>
            <w:tcW w:w="1131" w:type="dxa"/>
            <w:vAlign w:val="center"/>
          </w:tcPr>
          <w:p w14:paraId="167CB5C0" w14:textId="77777777" w:rsidR="00EA3346" w:rsidRDefault="003655A8">
            <w:r>
              <w:t>0.115</w:t>
            </w:r>
          </w:p>
        </w:tc>
        <w:tc>
          <w:tcPr>
            <w:tcW w:w="990" w:type="dxa"/>
            <w:vAlign w:val="center"/>
          </w:tcPr>
          <w:p w14:paraId="49553E0C" w14:textId="77777777" w:rsidR="00EA3346" w:rsidRDefault="003655A8">
            <w:r>
              <w:t>1.977</w:t>
            </w:r>
          </w:p>
        </w:tc>
      </w:tr>
      <w:tr w:rsidR="00EA3346" w14:paraId="3528CD50" w14:textId="77777777">
        <w:tc>
          <w:tcPr>
            <w:tcW w:w="2838" w:type="dxa"/>
            <w:vAlign w:val="center"/>
          </w:tcPr>
          <w:p w14:paraId="61092ED6" w14:textId="77777777" w:rsidR="00EA3346" w:rsidRDefault="003655A8">
            <w:r>
              <w:t>石灰砂浆</w:t>
            </w:r>
          </w:p>
        </w:tc>
        <w:tc>
          <w:tcPr>
            <w:tcW w:w="834" w:type="dxa"/>
            <w:vAlign w:val="center"/>
          </w:tcPr>
          <w:p w14:paraId="3856A913" w14:textId="77777777" w:rsidR="00EA3346" w:rsidRDefault="003655A8">
            <w:r>
              <w:t>20</w:t>
            </w:r>
          </w:p>
        </w:tc>
        <w:tc>
          <w:tcPr>
            <w:tcW w:w="707" w:type="dxa"/>
            <w:vAlign w:val="center"/>
          </w:tcPr>
          <w:p w14:paraId="6FA115DE" w14:textId="77777777" w:rsidR="00EA3346" w:rsidRDefault="003655A8">
            <w:r>
              <w:t>10.0</w:t>
            </w:r>
          </w:p>
        </w:tc>
        <w:tc>
          <w:tcPr>
            <w:tcW w:w="990" w:type="dxa"/>
            <w:vAlign w:val="center"/>
          </w:tcPr>
          <w:p w14:paraId="11D0C8EE" w14:textId="77777777" w:rsidR="00EA3346" w:rsidRDefault="003655A8">
            <w:r>
              <w:t>0.810</w:t>
            </w:r>
          </w:p>
        </w:tc>
        <w:tc>
          <w:tcPr>
            <w:tcW w:w="1131" w:type="dxa"/>
            <w:vAlign w:val="center"/>
          </w:tcPr>
          <w:p w14:paraId="11B91FDD" w14:textId="77777777" w:rsidR="00EA3346" w:rsidRDefault="003655A8">
            <w:r>
              <w:t>10.070</w:t>
            </w:r>
          </w:p>
        </w:tc>
        <w:tc>
          <w:tcPr>
            <w:tcW w:w="707" w:type="dxa"/>
            <w:vAlign w:val="center"/>
          </w:tcPr>
          <w:p w14:paraId="06082D1E" w14:textId="77777777" w:rsidR="00EA3346" w:rsidRDefault="003655A8">
            <w:r>
              <w:t>1.00</w:t>
            </w:r>
          </w:p>
        </w:tc>
        <w:tc>
          <w:tcPr>
            <w:tcW w:w="1131" w:type="dxa"/>
            <w:vAlign w:val="center"/>
          </w:tcPr>
          <w:p w14:paraId="02B7847C" w14:textId="77777777" w:rsidR="00EA3346" w:rsidRDefault="003655A8">
            <w:r>
              <w:t>0.025</w:t>
            </w:r>
          </w:p>
        </w:tc>
        <w:tc>
          <w:tcPr>
            <w:tcW w:w="990" w:type="dxa"/>
            <w:vAlign w:val="center"/>
          </w:tcPr>
          <w:p w14:paraId="55623F72" w14:textId="77777777" w:rsidR="00EA3346" w:rsidRDefault="003655A8">
            <w:r>
              <w:t>0.249</w:t>
            </w:r>
          </w:p>
        </w:tc>
      </w:tr>
      <w:tr w:rsidR="00EA3346" w14:paraId="03FD4D50" w14:textId="77777777">
        <w:tc>
          <w:tcPr>
            <w:tcW w:w="2838" w:type="dxa"/>
            <w:vAlign w:val="center"/>
          </w:tcPr>
          <w:p w14:paraId="795938D2" w14:textId="77777777" w:rsidR="00EA3346" w:rsidRDefault="003655A8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EE5CA6B" w14:textId="77777777" w:rsidR="00EA3346" w:rsidRDefault="003655A8">
            <w:r>
              <w:t>300</w:t>
            </w:r>
          </w:p>
        </w:tc>
        <w:tc>
          <w:tcPr>
            <w:tcW w:w="707" w:type="dxa"/>
            <w:vAlign w:val="center"/>
          </w:tcPr>
          <w:p w14:paraId="00936E13" w14:textId="77777777" w:rsidR="00EA3346" w:rsidRDefault="003655A8">
            <w:r>
              <w:t>－</w:t>
            </w:r>
          </w:p>
        </w:tc>
        <w:tc>
          <w:tcPr>
            <w:tcW w:w="990" w:type="dxa"/>
            <w:vAlign w:val="center"/>
          </w:tcPr>
          <w:p w14:paraId="32F2847A" w14:textId="77777777" w:rsidR="00EA3346" w:rsidRDefault="003655A8">
            <w:r>
              <w:t>－</w:t>
            </w:r>
          </w:p>
        </w:tc>
        <w:tc>
          <w:tcPr>
            <w:tcW w:w="1131" w:type="dxa"/>
            <w:vAlign w:val="center"/>
          </w:tcPr>
          <w:p w14:paraId="1CD1114B" w14:textId="77777777" w:rsidR="00EA3346" w:rsidRDefault="003655A8">
            <w:r>
              <w:t>－</w:t>
            </w:r>
          </w:p>
        </w:tc>
        <w:tc>
          <w:tcPr>
            <w:tcW w:w="707" w:type="dxa"/>
            <w:vAlign w:val="center"/>
          </w:tcPr>
          <w:p w14:paraId="1B91287A" w14:textId="77777777" w:rsidR="00EA3346" w:rsidRDefault="003655A8">
            <w:r>
              <w:t>－</w:t>
            </w:r>
          </w:p>
        </w:tc>
        <w:tc>
          <w:tcPr>
            <w:tcW w:w="1131" w:type="dxa"/>
            <w:vAlign w:val="center"/>
          </w:tcPr>
          <w:p w14:paraId="2ACA9152" w14:textId="77777777" w:rsidR="00EA3346" w:rsidRDefault="003655A8">
            <w:r>
              <w:t>1.294</w:t>
            </w:r>
          </w:p>
        </w:tc>
        <w:tc>
          <w:tcPr>
            <w:tcW w:w="990" w:type="dxa"/>
            <w:vAlign w:val="center"/>
          </w:tcPr>
          <w:p w14:paraId="3835D370" w14:textId="77777777" w:rsidR="00EA3346" w:rsidRDefault="003655A8">
            <w:r>
              <w:t>3.168</w:t>
            </w:r>
          </w:p>
        </w:tc>
      </w:tr>
      <w:tr w:rsidR="00EA3346" w14:paraId="6940C087" w14:textId="77777777">
        <w:tc>
          <w:tcPr>
            <w:tcW w:w="2838" w:type="dxa"/>
            <w:shd w:val="clear" w:color="auto" w:fill="E6E6E6"/>
            <w:vAlign w:val="center"/>
          </w:tcPr>
          <w:p w14:paraId="278BBB26" w14:textId="77777777" w:rsidR="00EA3346" w:rsidRDefault="003655A8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697666A" w14:textId="77777777" w:rsidR="00EA3346" w:rsidRDefault="003655A8">
            <w:pPr>
              <w:jc w:val="center"/>
            </w:pPr>
            <w:r>
              <w:t>5.0</w:t>
            </w:r>
          </w:p>
        </w:tc>
      </w:tr>
      <w:tr w:rsidR="00EA3346" w14:paraId="45D4ACED" w14:textId="77777777">
        <w:tc>
          <w:tcPr>
            <w:tcW w:w="2838" w:type="dxa"/>
            <w:shd w:val="clear" w:color="auto" w:fill="E6E6E6"/>
            <w:vAlign w:val="center"/>
          </w:tcPr>
          <w:p w14:paraId="7426FAF1" w14:textId="77777777" w:rsidR="00EA3346" w:rsidRDefault="003655A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675F214" w14:textId="77777777" w:rsidR="00EA3346" w:rsidRDefault="003655A8">
            <w:pPr>
              <w:jc w:val="center"/>
            </w:pPr>
            <w:r>
              <w:t>0.75</w:t>
            </w:r>
          </w:p>
        </w:tc>
      </w:tr>
      <w:tr w:rsidR="00EA3346" w14:paraId="2EC6671C" w14:textId="77777777">
        <w:tc>
          <w:tcPr>
            <w:tcW w:w="2838" w:type="dxa"/>
            <w:shd w:val="clear" w:color="auto" w:fill="E6E6E6"/>
            <w:vAlign w:val="center"/>
          </w:tcPr>
          <w:p w14:paraId="0AFADAC4" w14:textId="77777777" w:rsidR="00EA3346" w:rsidRDefault="003655A8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4A73C70" w14:textId="77777777" w:rsidR="00EA3346" w:rsidRDefault="003655A8">
            <w:pPr>
              <w:jc w:val="center"/>
            </w:pPr>
            <w:r>
              <w:t>0.69</w:t>
            </w:r>
          </w:p>
        </w:tc>
      </w:tr>
      <w:tr w:rsidR="00EA3346" w14:paraId="6D28D829" w14:textId="77777777">
        <w:tc>
          <w:tcPr>
            <w:tcW w:w="2838" w:type="dxa"/>
            <w:shd w:val="clear" w:color="auto" w:fill="E6E6E6"/>
            <w:vAlign w:val="center"/>
          </w:tcPr>
          <w:p w14:paraId="0C6E6F86" w14:textId="77777777" w:rsidR="00EA3346" w:rsidRDefault="003655A8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3B90CB3" w14:textId="77777777" w:rsidR="00EA3346" w:rsidRDefault="003655A8">
            <w:pPr>
              <w:jc w:val="center"/>
            </w:pPr>
            <w:r>
              <w:t>重质围护结构</w:t>
            </w:r>
          </w:p>
        </w:tc>
      </w:tr>
    </w:tbl>
    <w:p w14:paraId="52F99262" w14:textId="77777777" w:rsidR="00EA3346" w:rsidRDefault="003655A8">
      <w:pPr>
        <w:pStyle w:val="4"/>
      </w:pPr>
      <w:r>
        <w:lastRenderedPageBreak/>
        <w:t>自然通风房间：东向逐时温度</w:t>
      </w:r>
    </w:p>
    <w:p w14:paraId="4B718C3F" w14:textId="77777777" w:rsidR="00EA3346" w:rsidRDefault="003655A8">
      <w:pPr>
        <w:jc w:val="center"/>
      </w:pPr>
      <w:r>
        <w:rPr>
          <w:noProof/>
        </w:rPr>
        <w:drawing>
          <wp:inline distT="0" distB="0" distL="0" distR="0" wp14:anchorId="1EB0ACD4" wp14:editId="7AE3135C">
            <wp:extent cx="5667375" cy="30861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E3423" w14:textId="77777777" w:rsidR="00EA3346" w:rsidRDefault="00EA3346"/>
    <w:p w14:paraId="47C30818" w14:textId="77777777" w:rsidR="00EA3346" w:rsidRDefault="00EA334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A3346" w14:paraId="62CE302C" w14:textId="77777777">
        <w:tc>
          <w:tcPr>
            <w:tcW w:w="777" w:type="dxa"/>
            <w:shd w:val="clear" w:color="auto" w:fill="E6E6E6"/>
            <w:vAlign w:val="center"/>
          </w:tcPr>
          <w:p w14:paraId="201A5158" w14:textId="77777777" w:rsidR="00EA3346" w:rsidRDefault="003655A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F6188" w14:textId="77777777" w:rsidR="00EA3346" w:rsidRDefault="003655A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3D5999" w14:textId="77777777" w:rsidR="00EA3346" w:rsidRDefault="003655A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A32F74" w14:textId="77777777" w:rsidR="00EA3346" w:rsidRDefault="003655A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04C0F" w14:textId="77777777" w:rsidR="00EA3346" w:rsidRDefault="003655A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2A9E7" w14:textId="77777777" w:rsidR="00EA3346" w:rsidRDefault="003655A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4CBD37" w14:textId="77777777" w:rsidR="00EA3346" w:rsidRDefault="003655A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3A699" w14:textId="77777777" w:rsidR="00EA3346" w:rsidRDefault="003655A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1B0E3A" w14:textId="77777777" w:rsidR="00EA3346" w:rsidRDefault="003655A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FDAE52" w14:textId="77777777" w:rsidR="00EA3346" w:rsidRDefault="003655A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56550" w14:textId="77777777" w:rsidR="00EA3346" w:rsidRDefault="003655A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DCB310" w14:textId="77777777" w:rsidR="00EA3346" w:rsidRDefault="003655A8">
            <w:pPr>
              <w:jc w:val="center"/>
            </w:pPr>
            <w:r>
              <w:t>11:00</w:t>
            </w:r>
          </w:p>
        </w:tc>
      </w:tr>
      <w:tr w:rsidR="00EA3346" w14:paraId="282F17C7" w14:textId="77777777">
        <w:tc>
          <w:tcPr>
            <w:tcW w:w="777" w:type="dxa"/>
            <w:vAlign w:val="center"/>
          </w:tcPr>
          <w:p w14:paraId="1B1AED24" w14:textId="77777777" w:rsidR="00EA3346" w:rsidRDefault="003655A8">
            <w:r>
              <w:t>35.52</w:t>
            </w:r>
          </w:p>
        </w:tc>
        <w:tc>
          <w:tcPr>
            <w:tcW w:w="777" w:type="dxa"/>
            <w:vAlign w:val="center"/>
          </w:tcPr>
          <w:p w14:paraId="730839CB" w14:textId="77777777" w:rsidR="00EA3346" w:rsidRDefault="003655A8">
            <w:r>
              <w:t>35.16</w:t>
            </w:r>
          </w:p>
        </w:tc>
        <w:tc>
          <w:tcPr>
            <w:tcW w:w="777" w:type="dxa"/>
            <w:vAlign w:val="center"/>
          </w:tcPr>
          <w:p w14:paraId="1D9E1809" w14:textId="77777777" w:rsidR="00EA3346" w:rsidRDefault="003655A8">
            <w:r>
              <w:t>34.83</w:t>
            </w:r>
          </w:p>
        </w:tc>
        <w:tc>
          <w:tcPr>
            <w:tcW w:w="777" w:type="dxa"/>
            <w:vAlign w:val="center"/>
          </w:tcPr>
          <w:p w14:paraId="550CCB57" w14:textId="77777777" w:rsidR="00EA3346" w:rsidRDefault="003655A8">
            <w:r>
              <w:t>34.56</w:t>
            </w:r>
          </w:p>
        </w:tc>
        <w:tc>
          <w:tcPr>
            <w:tcW w:w="777" w:type="dxa"/>
            <w:vAlign w:val="center"/>
          </w:tcPr>
          <w:p w14:paraId="66E199AD" w14:textId="77777777" w:rsidR="00EA3346" w:rsidRDefault="003655A8">
            <w:r>
              <w:t>34.35</w:t>
            </w:r>
          </w:p>
        </w:tc>
        <w:tc>
          <w:tcPr>
            <w:tcW w:w="777" w:type="dxa"/>
            <w:vAlign w:val="center"/>
          </w:tcPr>
          <w:p w14:paraId="77D17037" w14:textId="77777777" w:rsidR="00EA3346" w:rsidRDefault="003655A8">
            <w:r>
              <w:t>34.23</w:t>
            </w:r>
          </w:p>
        </w:tc>
        <w:tc>
          <w:tcPr>
            <w:tcW w:w="777" w:type="dxa"/>
            <w:vAlign w:val="center"/>
          </w:tcPr>
          <w:p w14:paraId="38CADD2D" w14:textId="77777777" w:rsidR="00EA3346" w:rsidRDefault="003655A8">
            <w:r>
              <w:t>34.20</w:t>
            </w:r>
          </w:p>
        </w:tc>
        <w:tc>
          <w:tcPr>
            <w:tcW w:w="777" w:type="dxa"/>
            <w:vAlign w:val="center"/>
          </w:tcPr>
          <w:p w14:paraId="5993D01A" w14:textId="77777777" w:rsidR="00EA3346" w:rsidRDefault="003655A8">
            <w:r>
              <w:t>34.26</w:t>
            </w:r>
          </w:p>
        </w:tc>
        <w:tc>
          <w:tcPr>
            <w:tcW w:w="777" w:type="dxa"/>
            <w:vAlign w:val="center"/>
          </w:tcPr>
          <w:p w14:paraId="16A35D99" w14:textId="77777777" w:rsidR="00EA3346" w:rsidRDefault="003655A8">
            <w:r>
              <w:t>34.41</w:t>
            </w:r>
          </w:p>
        </w:tc>
        <w:tc>
          <w:tcPr>
            <w:tcW w:w="777" w:type="dxa"/>
            <w:vAlign w:val="center"/>
          </w:tcPr>
          <w:p w14:paraId="144A7C7E" w14:textId="77777777" w:rsidR="00EA3346" w:rsidRDefault="003655A8">
            <w:r>
              <w:t>34.64</w:t>
            </w:r>
          </w:p>
        </w:tc>
        <w:tc>
          <w:tcPr>
            <w:tcW w:w="777" w:type="dxa"/>
            <w:vAlign w:val="center"/>
          </w:tcPr>
          <w:p w14:paraId="0896B350" w14:textId="77777777" w:rsidR="00EA3346" w:rsidRDefault="003655A8">
            <w:r>
              <w:t>34.94</w:t>
            </w:r>
          </w:p>
        </w:tc>
        <w:tc>
          <w:tcPr>
            <w:tcW w:w="777" w:type="dxa"/>
            <w:vAlign w:val="center"/>
          </w:tcPr>
          <w:p w14:paraId="1869A6C2" w14:textId="77777777" w:rsidR="00EA3346" w:rsidRDefault="003655A8">
            <w:r>
              <w:t>35.29</w:t>
            </w:r>
          </w:p>
        </w:tc>
      </w:tr>
      <w:tr w:rsidR="00EA3346" w14:paraId="1469A89C" w14:textId="77777777">
        <w:tc>
          <w:tcPr>
            <w:tcW w:w="777" w:type="dxa"/>
            <w:shd w:val="clear" w:color="auto" w:fill="E6E6E6"/>
            <w:vAlign w:val="center"/>
          </w:tcPr>
          <w:p w14:paraId="31AFE2B8" w14:textId="77777777" w:rsidR="00EA3346" w:rsidRDefault="003655A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9973E0" w14:textId="77777777" w:rsidR="00EA3346" w:rsidRDefault="003655A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FF39B4" w14:textId="77777777" w:rsidR="00EA3346" w:rsidRDefault="003655A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55ACB9" w14:textId="77777777" w:rsidR="00EA3346" w:rsidRDefault="003655A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FF247" w14:textId="77777777" w:rsidR="00EA3346" w:rsidRDefault="003655A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E42B2" w14:textId="77777777" w:rsidR="00EA3346" w:rsidRDefault="003655A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16349" w14:textId="77777777" w:rsidR="00EA3346" w:rsidRDefault="003655A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6A98F9" w14:textId="77777777" w:rsidR="00EA3346" w:rsidRDefault="003655A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B5DCE" w14:textId="77777777" w:rsidR="00EA3346" w:rsidRDefault="003655A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CA570B" w14:textId="77777777" w:rsidR="00EA3346" w:rsidRDefault="003655A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7A051B" w14:textId="77777777" w:rsidR="00EA3346" w:rsidRDefault="003655A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22BAEC" w14:textId="77777777" w:rsidR="00EA3346" w:rsidRDefault="003655A8">
            <w:r>
              <w:t>23:00</w:t>
            </w:r>
          </w:p>
        </w:tc>
      </w:tr>
      <w:tr w:rsidR="00EA3346" w14:paraId="6D64CF63" w14:textId="77777777">
        <w:tc>
          <w:tcPr>
            <w:tcW w:w="777" w:type="dxa"/>
            <w:vAlign w:val="center"/>
          </w:tcPr>
          <w:p w14:paraId="347616FB" w14:textId="77777777" w:rsidR="00EA3346" w:rsidRDefault="003655A8">
            <w:r>
              <w:t>35.66</w:t>
            </w:r>
          </w:p>
        </w:tc>
        <w:tc>
          <w:tcPr>
            <w:tcW w:w="777" w:type="dxa"/>
            <w:vAlign w:val="center"/>
          </w:tcPr>
          <w:p w14:paraId="315C5867" w14:textId="77777777" w:rsidR="00EA3346" w:rsidRDefault="003655A8">
            <w:r>
              <w:t>36.03</w:t>
            </w:r>
          </w:p>
        </w:tc>
        <w:tc>
          <w:tcPr>
            <w:tcW w:w="777" w:type="dxa"/>
            <w:vAlign w:val="center"/>
          </w:tcPr>
          <w:p w14:paraId="3EB82A41" w14:textId="77777777" w:rsidR="00EA3346" w:rsidRDefault="003655A8">
            <w:r>
              <w:t>36.36</w:t>
            </w:r>
          </w:p>
        </w:tc>
        <w:tc>
          <w:tcPr>
            <w:tcW w:w="777" w:type="dxa"/>
            <w:vAlign w:val="center"/>
          </w:tcPr>
          <w:p w14:paraId="3A39DA5A" w14:textId="77777777" w:rsidR="00EA3346" w:rsidRDefault="003655A8">
            <w:r>
              <w:t>36.65</w:t>
            </w:r>
          </w:p>
        </w:tc>
        <w:tc>
          <w:tcPr>
            <w:tcW w:w="777" w:type="dxa"/>
            <w:vAlign w:val="center"/>
          </w:tcPr>
          <w:p w14:paraId="587A8742" w14:textId="77777777" w:rsidR="00EA3346" w:rsidRDefault="003655A8">
            <w:r>
              <w:t>36.86</w:t>
            </w:r>
          </w:p>
        </w:tc>
        <w:tc>
          <w:tcPr>
            <w:tcW w:w="777" w:type="dxa"/>
            <w:vAlign w:val="center"/>
          </w:tcPr>
          <w:p w14:paraId="6FA3E3A3" w14:textId="77777777" w:rsidR="00EA3346" w:rsidRDefault="003655A8">
            <w:r>
              <w:t>36.98</w:t>
            </w:r>
          </w:p>
        </w:tc>
        <w:tc>
          <w:tcPr>
            <w:tcW w:w="777" w:type="dxa"/>
            <w:vAlign w:val="center"/>
          </w:tcPr>
          <w:p w14:paraId="7D60DD4C" w14:textId="77777777" w:rsidR="00EA3346" w:rsidRDefault="003655A8">
            <w:r>
              <w:rPr>
                <w:color w:val="3333CC"/>
              </w:rPr>
              <w:t>37.01</w:t>
            </w:r>
          </w:p>
        </w:tc>
        <w:tc>
          <w:tcPr>
            <w:tcW w:w="777" w:type="dxa"/>
            <w:vAlign w:val="center"/>
          </w:tcPr>
          <w:p w14:paraId="08169AD5" w14:textId="77777777" w:rsidR="00EA3346" w:rsidRDefault="003655A8">
            <w:r>
              <w:t>36.94</w:t>
            </w:r>
          </w:p>
        </w:tc>
        <w:tc>
          <w:tcPr>
            <w:tcW w:w="777" w:type="dxa"/>
            <w:vAlign w:val="center"/>
          </w:tcPr>
          <w:p w14:paraId="663E9858" w14:textId="77777777" w:rsidR="00EA3346" w:rsidRDefault="003655A8">
            <w:r>
              <w:t>36.78</w:t>
            </w:r>
          </w:p>
        </w:tc>
        <w:tc>
          <w:tcPr>
            <w:tcW w:w="777" w:type="dxa"/>
            <w:vAlign w:val="center"/>
          </w:tcPr>
          <w:p w14:paraId="0A67664D" w14:textId="77777777" w:rsidR="00EA3346" w:rsidRDefault="003655A8">
            <w:r>
              <w:t>36.53</w:t>
            </w:r>
          </w:p>
        </w:tc>
        <w:tc>
          <w:tcPr>
            <w:tcW w:w="777" w:type="dxa"/>
            <w:vAlign w:val="center"/>
          </w:tcPr>
          <w:p w14:paraId="3BCC54E4" w14:textId="77777777" w:rsidR="00EA3346" w:rsidRDefault="003655A8">
            <w:r>
              <w:t>36.23</w:t>
            </w:r>
          </w:p>
        </w:tc>
        <w:tc>
          <w:tcPr>
            <w:tcW w:w="777" w:type="dxa"/>
            <w:vAlign w:val="center"/>
          </w:tcPr>
          <w:p w14:paraId="28E17C28" w14:textId="77777777" w:rsidR="00EA3346" w:rsidRDefault="003655A8">
            <w:r>
              <w:t>35.88</w:t>
            </w:r>
          </w:p>
        </w:tc>
      </w:tr>
    </w:tbl>
    <w:p w14:paraId="4F750665" w14:textId="77777777" w:rsidR="00EA3346" w:rsidRDefault="003655A8">
      <w:pPr>
        <w:pStyle w:val="4"/>
      </w:pPr>
      <w:r>
        <w:t>自然通风房间：西向逐时温度</w:t>
      </w:r>
    </w:p>
    <w:p w14:paraId="57832D3A" w14:textId="77777777" w:rsidR="00EA3346" w:rsidRDefault="003655A8">
      <w:pPr>
        <w:jc w:val="center"/>
      </w:pPr>
      <w:r>
        <w:rPr>
          <w:noProof/>
        </w:rPr>
        <w:drawing>
          <wp:inline distT="0" distB="0" distL="0" distR="0" wp14:anchorId="746AA229" wp14:editId="39DBF4E8">
            <wp:extent cx="5667375" cy="30861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AF06C" w14:textId="77777777" w:rsidR="00EA3346" w:rsidRDefault="00EA3346"/>
    <w:p w14:paraId="47963DB8" w14:textId="77777777" w:rsidR="00EA3346" w:rsidRDefault="00EA334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A3346" w14:paraId="64B1BF9E" w14:textId="77777777">
        <w:tc>
          <w:tcPr>
            <w:tcW w:w="777" w:type="dxa"/>
            <w:shd w:val="clear" w:color="auto" w:fill="E6E6E6"/>
            <w:vAlign w:val="center"/>
          </w:tcPr>
          <w:p w14:paraId="69CA978E" w14:textId="77777777" w:rsidR="00EA3346" w:rsidRDefault="003655A8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50904" w14:textId="77777777" w:rsidR="00EA3346" w:rsidRDefault="003655A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D79D8B" w14:textId="77777777" w:rsidR="00EA3346" w:rsidRDefault="003655A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3B517" w14:textId="77777777" w:rsidR="00EA3346" w:rsidRDefault="003655A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06F3CC" w14:textId="77777777" w:rsidR="00EA3346" w:rsidRDefault="003655A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C394AD" w14:textId="77777777" w:rsidR="00EA3346" w:rsidRDefault="003655A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2B9A32" w14:textId="77777777" w:rsidR="00EA3346" w:rsidRDefault="003655A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C758D7" w14:textId="77777777" w:rsidR="00EA3346" w:rsidRDefault="003655A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A8006F" w14:textId="77777777" w:rsidR="00EA3346" w:rsidRDefault="003655A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254B03" w14:textId="77777777" w:rsidR="00EA3346" w:rsidRDefault="003655A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B7DC4" w14:textId="77777777" w:rsidR="00EA3346" w:rsidRDefault="003655A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D4BF0B" w14:textId="77777777" w:rsidR="00EA3346" w:rsidRDefault="003655A8">
            <w:pPr>
              <w:jc w:val="center"/>
            </w:pPr>
            <w:r>
              <w:t>11:00</w:t>
            </w:r>
          </w:p>
        </w:tc>
      </w:tr>
      <w:tr w:rsidR="00EA3346" w14:paraId="3CD2EFB9" w14:textId="77777777">
        <w:tc>
          <w:tcPr>
            <w:tcW w:w="777" w:type="dxa"/>
            <w:vAlign w:val="center"/>
          </w:tcPr>
          <w:p w14:paraId="1210FA33" w14:textId="77777777" w:rsidR="00EA3346" w:rsidRDefault="003655A8">
            <w:r>
              <w:t>35.58</w:t>
            </w:r>
          </w:p>
        </w:tc>
        <w:tc>
          <w:tcPr>
            <w:tcW w:w="777" w:type="dxa"/>
            <w:vAlign w:val="center"/>
          </w:tcPr>
          <w:p w14:paraId="305B3C49" w14:textId="77777777" w:rsidR="00EA3346" w:rsidRDefault="003655A8">
            <w:r>
              <w:t>35.22</w:t>
            </w:r>
          </w:p>
        </w:tc>
        <w:tc>
          <w:tcPr>
            <w:tcW w:w="777" w:type="dxa"/>
            <w:vAlign w:val="center"/>
          </w:tcPr>
          <w:p w14:paraId="37249A7B" w14:textId="77777777" w:rsidR="00EA3346" w:rsidRDefault="003655A8">
            <w:r>
              <w:t>34.90</w:t>
            </w:r>
          </w:p>
        </w:tc>
        <w:tc>
          <w:tcPr>
            <w:tcW w:w="777" w:type="dxa"/>
            <w:vAlign w:val="center"/>
          </w:tcPr>
          <w:p w14:paraId="124731FC" w14:textId="77777777" w:rsidR="00EA3346" w:rsidRDefault="003655A8">
            <w:r>
              <w:t>34.62</w:t>
            </w:r>
          </w:p>
        </w:tc>
        <w:tc>
          <w:tcPr>
            <w:tcW w:w="777" w:type="dxa"/>
            <w:vAlign w:val="center"/>
          </w:tcPr>
          <w:p w14:paraId="50554718" w14:textId="77777777" w:rsidR="00EA3346" w:rsidRDefault="003655A8">
            <w:r>
              <w:t>34.41</w:t>
            </w:r>
          </w:p>
        </w:tc>
        <w:tc>
          <w:tcPr>
            <w:tcW w:w="777" w:type="dxa"/>
            <w:vAlign w:val="center"/>
          </w:tcPr>
          <w:p w14:paraId="7295468C" w14:textId="77777777" w:rsidR="00EA3346" w:rsidRDefault="003655A8">
            <w:r>
              <w:t>34.29</w:t>
            </w:r>
          </w:p>
        </w:tc>
        <w:tc>
          <w:tcPr>
            <w:tcW w:w="777" w:type="dxa"/>
            <w:vAlign w:val="center"/>
          </w:tcPr>
          <w:p w14:paraId="63C0591A" w14:textId="77777777" w:rsidR="00EA3346" w:rsidRDefault="003655A8">
            <w:r>
              <w:t>34.26</w:t>
            </w:r>
          </w:p>
        </w:tc>
        <w:tc>
          <w:tcPr>
            <w:tcW w:w="777" w:type="dxa"/>
            <w:vAlign w:val="center"/>
          </w:tcPr>
          <w:p w14:paraId="6527182E" w14:textId="77777777" w:rsidR="00EA3346" w:rsidRDefault="003655A8">
            <w:r>
              <w:t>34.31</w:t>
            </w:r>
          </w:p>
        </w:tc>
        <w:tc>
          <w:tcPr>
            <w:tcW w:w="777" w:type="dxa"/>
            <w:vAlign w:val="center"/>
          </w:tcPr>
          <w:p w14:paraId="27D77F78" w14:textId="77777777" w:rsidR="00EA3346" w:rsidRDefault="003655A8">
            <w:r>
              <w:t>34.46</w:t>
            </w:r>
          </w:p>
        </w:tc>
        <w:tc>
          <w:tcPr>
            <w:tcW w:w="777" w:type="dxa"/>
            <w:vAlign w:val="center"/>
          </w:tcPr>
          <w:p w14:paraId="1141E182" w14:textId="77777777" w:rsidR="00EA3346" w:rsidRDefault="003655A8">
            <w:r>
              <w:t>34.68</w:t>
            </w:r>
          </w:p>
        </w:tc>
        <w:tc>
          <w:tcPr>
            <w:tcW w:w="777" w:type="dxa"/>
            <w:vAlign w:val="center"/>
          </w:tcPr>
          <w:p w14:paraId="2774F392" w14:textId="77777777" w:rsidR="00EA3346" w:rsidRDefault="003655A8">
            <w:r>
              <w:t>34.97</w:t>
            </w:r>
          </w:p>
        </w:tc>
        <w:tc>
          <w:tcPr>
            <w:tcW w:w="777" w:type="dxa"/>
            <w:vAlign w:val="center"/>
          </w:tcPr>
          <w:p w14:paraId="4CB0FC7C" w14:textId="77777777" w:rsidR="00EA3346" w:rsidRDefault="003655A8">
            <w:r>
              <w:t>35.30</w:t>
            </w:r>
          </w:p>
        </w:tc>
      </w:tr>
      <w:tr w:rsidR="00EA3346" w14:paraId="46C27F55" w14:textId="77777777">
        <w:tc>
          <w:tcPr>
            <w:tcW w:w="777" w:type="dxa"/>
            <w:shd w:val="clear" w:color="auto" w:fill="E6E6E6"/>
            <w:vAlign w:val="center"/>
          </w:tcPr>
          <w:p w14:paraId="03435B69" w14:textId="77777777" w:rsidR="00EA3346" w:rsidRDefault="003655A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167E65" w14:textId="77777777" w:rsidR="00EA3346" w:rsidRDefault="003655A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FBCBD3" w14:textId="77777777" w:rsidR="00EA3346" w:rsidRDefault="003655A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C7340B" w14:textId="77777777" w:rsidR="00EA3346" w:rsidRDefault="003655A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247465" w14:textId="77777777" w:rsidR="00EA3346" w:rsidRDefault="003655A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921DD5" w14:textId="77777777" w:rsidR="00EA3346" w:rsidRDefault="003655A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8F57BD" w14:textId="77777777" w:rsidR="00EA3346" w:rsidRDefault="003655A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259B98" w14:textId="77777777" w:rsidR="00EA3346" w:rsidRDefault="003655A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CED6F6" w14:textId="77777777" w:rsidR="00EA3346" w:rsidRDefault="003655A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194C73" w14:textId="77777777" w:rsidR="00EA3346" w:rsidRDefault="003655A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968A48" w14:textId="77777777" w:rsidR="00EA3346" w:rsidRDefault="003655A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43AFF8" w14:textId="77777777" w:rsidR="00EA3346" w:rsidRDefault="003655A8">
            <w:r>
              <w:t>23:00</w:t>
            </w:r>
          </w:p>
        </w:tc>
      </w:tr>
      <w:tr w:rsidR="00EA3346" w14:paraId="3F497B22" w14:textId="77777777">
        <w:tc>
          <w:tcPr>
            <w:tcW w:w="777" w:type="dxa"/>
            <w:vAlign w:val="center"/>
          </w:tcPr>
          <w:p w14:paraId="2E9BA93C" w14:textId="77777777" w:rsidR="00EA3346" w:rsidRDefault="003655A8">
            <w:r>
              <w:t>35.65</w:t>
            </w:r>
          </w:p>
        </w:tc>
        <w:tc>
          <w:tcPr>
            <w:tcW w:w="777" w:type="dxa"/>
            <w:vAlign w:val="center"/>
          </w:tcPr>
          <w:p w14:paraId="24B835F8" w14:textId="77777777" w:rsidR="00EA3346" w:rsidRDefault="003655A8">
            <w:r>
              <w:t>36.01</w:t>
            </w:r>
          </w:p>
        </w:tc>
        <w:tc>
          <w:tcPr>
            <w:tcW w:w="777" w:type="dxa"/>
            <w:vAlign w:val="center"/>
          </w:tcPr>
          <w:p w14:paraId="49FB3665" w14:textId="77777777" w:rsidR="00EA3346" w:rsidRDefault="003655A8">
            <w:r>
              <w:t>36.34</w:t>
            </w:r>
          </w:p>
        </w:tc>
        <w:tc>
          <w:tcPr>
            <w:tcW w:w="777" w:type="dxa"/>
            <w:vAlign w:val="center"/>
          </w:tcPr>
          <w:p w14:paraId="4562AF96" w14:textId="77777777" w:rsidR="00EA3346" w:rsidRDefault="003655A8">
            <w:r>
              <w:t>36.63</w:t>
            </w:r>
          </w:p>
        </w:tc>
        <w:tc>
          <w:tcPr>
            <w:tcW w:w="777" w:type="dxa"/>
            <w:vAlign w:val="center"/>
          </w:tcPr>
          <w:p w14:paraId="75F6E0BC" w14:textId="77777777" w:rsidR="00EA3346" w:rsidRDefault="003655A8">
            <w:r>
              <w:t>36.85</w:t>
            </w:r>
          </w:p>
        </w:tc>
        <w:tc>
          <w:tcPr>
            <w:tcW w:w="777" w:type="dxa"/>
            <w:vAlign w:val="center"/>
          </w:tcPr>
          <w:p w14:paraId="1B1884EF" w14:textId="77777777" w:rsidR="00EA3346" w:rsidRDefault="003655A8">
            <w:r>
              <w:t>37.00</w:t>
            </w:r>
          </w:p>
        </w:tc>
        <w:tc>
          <w:tcPr>
            <w:tcW w:w="777" w:type="dxa"/>
            <w:vAlign w:val="center"/>
          </w:tcPr>
          <w:p w14:paraId="16B08963" w14:textId="77777777" w:rsidR="00EA3346" w:rsidRDefault="003655A8">
            <w:r>
              <w:rPr>
                <w:color w:val="3333CC"/>
              </w:rPr>
              <w:t>37.05</w:t>
            </w:r>
          </w:p>
        </w:tc>
        <w:tc>
          <w:tcPr>
            <w:tcW w:w="777" w:type="dxa"/>
            <w:vAlign w:val="center"/>
          </w:tcPr>
          <w:p w14:paraId="0D935629" w14:textId="77777777" w:rsidR="00EA3346" w:rsidRDefault="003655A8">
            <w:r>
              <w:t>36.99</w:t>
            </w:r>
          </w:p>
        </w:tc>
        <w:tc>
          <w:tcPr>
            <w:tcW w:w="777" w:type="dxa"/>
            <w:vAlign w:val="center"/>
          </w:tcPr>
          <w:p w14:paraId="685D2966" w14:textId="77777777" w:rsidR="00EA3346" w:rsidRDefault="003655A8">
            <w:r>
              <w:t>36.84</w:t>
            </w:r>
          </w:p>
        </w:tc>
        <w:tc>
          <w:tcPr>
            <w:tcW w:w="777" w:type="dxa"/>
            <w:vAlign w:val="center"/>
          </w:tcPr>
          <w:p w14:paraId="590A2B55" w14:textId="77777777" w:rsidR="00EA3346" w:rsidRDefault="003655A8">
            <w:r>
              <w:t>36.60</w:t>
            </w:r>
          </w:p>
        </w:tc>
        <w:tc>
          <w:tcPr>
            <w:tcW w:w="777" w:type="dxa"/>
            <w:vAlign w:val="center"/>
          </w:tcPr>
          <w:p w14:paraId="762D50B0" w14:textId="77777777" w:rsidR="00EA3346" w:rsidRDefault="003655A8">
            <w:r>
              <w:t>36.30</w:t>
            </w:r>
          </w:p>
        </w:tc>
        <w:tc>
          <w:tcPr>
            <w:tcW w:w="777" w:type="dxa"/>
            <w:vAlign w:val="center"/>
          </w:tcPr>
          <w:p w14:paraId="437D76F5" w14:textId="77777777" w:rsidR="00EA3346" w:rsidRDefault="003655A8">
            <w:r>
              <w:t>35.95</w:t>
            </w:r>
          </w:p>
        </w:tc>
      </w:tr>
    </w:tbl>
    <w:p w14:paraId="010590EF" w14:textId="77777777" w:rsidR="00EA3346" w:rsidRDefault="003655A8">
      <w:pPr>
        <w:pStyle w:val="4"/>
      </w:pPr>
      <w:r>
        <w:t>自然通风房间：南向逐时温度</w:t>
      </w:r>
    </w:p>
    <w:p w14:paraId="4D95E289" w14:textId="77777777" w:rsidR="00EA3346" w:rsidRDefault="003655A8">
      <w:pPr>
        <w:jc w:val="center"/>
      </w:pPr>
      <w:r>
        <w:rPr>
          <w:noProof/>
        </w:rPr>
        <w:drawing>
          <wp:inline distT="0" distB="0" distL="0" distR="0" wp14:anchorId="464F456B" wp14:editId="6A26EB3E">
            <wp:extent cx="5667375" cy="30861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08714" w14:textId="77777777" w:rsidR="00EA3346" w:rsidRDefault="00EA3346"/>
    <w:p w14:paraId="1CEAB906" w14:textId="77777777" w:rsidR="00EA3346" w:rsidRDefault="00EA334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A3346" w14:paraId="12113230" w14:textId="77777777">
        <w:tc>
          <w:tcPr>
            <w:tcW w:w="777" w:type="dxa"/>
            <w:shd w:val="clear" w:color="auto" w:fill="E6E6E6"/>
            <w:vAlign w:val="center"/>
          </w:tcPr>
          <w:p w14:paraId="73C8DBD7" w14:textId="77777777" w:rsidR="00EA3346" w:rsidRDefault="003655A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A6BDF0" w14:textId="77777777" w:rsidR="00EA3346" w:rsidRDefault="003655A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1A3B0" w14:textId="77777777" w:rsidR="00EA3346" w:rsidRDefault="003655A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16862" w14:textId="77777777" w:rsidR="00EA3346" w:rsidRDefault="003655A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8E6273" w14:textId="77777777" w:rsidR="00EA3346" w:rsidRDefault="003655A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63B084" w14:textId="77777777" w:rsidR="00EA3346" w:rsidRDefault="003655A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79086" w14:textId="77777777" w:rsidR="00EA3346" w:rsidRDefault="003655A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F00C9E" w14:textId="77777777" w:rsidR="00EA3346" w:rsidRDefault="003655A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20DC1E" w14:textId="77777777" w:rsidR="00EA3346" w:rsidRDefault="003655A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A9591D" w14:textId="77777777" w:rsidR="00EA3346" w:rsidRDefault="003655A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CB528" w14:textId="77777777" w:rsidR="00EA3346" w:rsidRDefault="003655A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4E90AD" w14:textId="77777777" w:rsidR="00EA3346" w:rsidRDefault="003655A8">
            <w:pPr>
              <w:jc w:val="center"/>
            </w:pPr>
            <w:r>
              <w:t>11:00</w:t>
            </w:r>
          </w:p>
        </w:tc>
      </w:tr>
      <w:tr w:rsidR="00EA3346" w14:paraId="1C312860" w14:textId="77777777">
        <w:tc>
          <w:tcPr>
            <w:tcW w:w="777" w:type="dxa"/>
            <w:vAlign w:val="center"/>
          </w:tcPr>
          <w:p w14:paraId="38BF2026" w14:textId="77777777" w:rsidR="00EA3346" w:rsidRDefault="003655A8">
            <w:r>
              <w:t>35.55</w:t>
            </w:r>
          </w:p>
        </w:tc>
        <w:tc>
          <w:tcPr>
            <w:tcW w:w="777" w:type="dxa"/>
            <w:vAlign w:val="center"/>
          </w:tcPr>
          <w:p w14:paraId="17411AF0" w14:textId="77777777" w:rsidR="00EA3346" w:rsidRDefault="003655A8">
            <w:r>
              <w:t>35.19</w:t>
            </w:r>
          </w:p>
        </w:tc>
        <w:tc>
          <w:tcPr>
            <w:tcW w:w="777" w:type="dxa"/>
            <w:vAlign w:val="center"/>
          </w:tcPr>
          <w:p w14:paraId="37B32774" w14:textId="77777777" w:rsidR="00EA3346" w:rsidRDefault="003655A8">
            <w:r>
              <w:t>34.86</w:t>
            </w:r>
          </w:p>
        </w:tc>
        <w:tc>
          <w:tcPr>
            <w:tcW w:w="777" w:type="dxa"/>
            <w:vAlign w:val="center"/>
          </w:tcPr>
          <w:p w14:paraId="6EFD64CE" w14:textId="77777777" w:rsidR="00EA3346" w:rsidRDefault="003655A8">
            <w:r>
              <w:t>34.59</w:t>
            </w:r>
          </w:p>
        </w:tc>
        <w:tc>
          <w:tcPr>
            <w:tcW w:w="777" w:type="dxa"/>
            <w:vAlign w:val="center"/>
          </w:tcPr>
          <w:p w14:paraId="0A11209C" w14:textId="77777777" w:rsidR="00EA3346" w:rsidRDefault="003655A8">
            <w:r>
              <w:t>34.38</w:t>
            </w:r>
          </w:p>
        </w:tc>
        <w:tc>
          <w:tcPr>
            <w:tcW w:w="777" w:type="dxa"/>
            <w:vAlign w:val="center"/>
          </w:tcPr>
          <w:p w14:paraId="4E1CB831" w14:textId="77777777" w:rsidR="00EA3346" w:rsidRDefault="003655A8">
            <w:r>
              <w:t>34.26</w:t>
            </w:r>
          </w:p>
        </w:tc>
        <w:tc>
          <w:tcPr>
            <w:tcW w:w="777" w:type="dxa"/>
            <w:vAlign w:val="center"/>
          </w:tcPr>
          <w:p w14:paraId="3ED3207E" w14:textId="77777777" w:rsidR="00EA3346" w:rsidRDefault="003655A8">
            <w:r>
              <w:t>34.23</w:t>
            </w:r>
          </w:p>
        </w:tc>
        <w:tc>
          <w:tcPr>
            <w:tcW w:w="777" w:type="dxa"/>
            <w:vAlign w:val="center"/>
          </w:tcPr>
          <w:p w14:paraId="449262CE" w14:textId="77777777" w:rsidR="00EA3346" w:rsidRDefault="003655A8">
            <w:r>
              <w:t>34.29</w:t>
            </w:r>
          </w:p>
        </w:tc>
        <w:tc>
          <w:tcPr>
            <w:tcW w:w="777" w:type="dxa"/>
            <w:vAlign w:val="center"/>
          </w:tcPr>
          <w:p w14:paraId="3EE55B4B" w14:textId="77777777" w:rsidR="00EA3346" w:rsidRDefault="003655A8">
            <w:r>
              <w:t>34.43</w:t>
            </w:r>
          </w:p>
        </w:tc>
        <w:tc>
          <w:tcPr>
            <w:tcW w:w="777" w:type="dxa"/>
            <w:vAlign w:val="center"/>
          </w:tcPr>
          <w:p w14:paraId="7FEC19A5" w14:textId="77777777" w:rsidR="00EA3346" w:rsidRDefault="003655A8">
            <w:r>
              <w:t>34.66</w:t>
            </w:r>
          </w:p>
        </w:tc>
        <w:tc>
          <w:tcPr>
            <w:tcW w:w="777" w:type="dxa"/>
            <w:vAlign w:val="center"/>
          </w:tcPr>
          <w:p w14:paraId="1FA0C122" w14:textId="77777777" w:rsidR="00EA3346" w:rsidRDefault="003655A8">
            <w:r>
              <w:t>34.95</w:t>
            </w:r>
          </w:p>
        </w:tc>
        <w:tc>
          <w:tcPr>
            <w:tcW w:w="777" w:type="dxa"/>
            <w:vAlign w:val="center"/>
          </w:tcPr>
          <w:p w14:paraId="751E084B" w14:textId="77777777" w:rsidR="00EA3346" w:rsidRDefault="003655A8">
            <w:r>
              <w:t>35.28</w:t>
            </w:r>
          </w:p>
        </w:tc>
      </w:tr>
      <w:tr w:rsidR="00EA3346" w14:paraId="22099571" w14:textId="77777777">
        <w:tc>
          <w:tcPr>
            <w:tcW w:w="777" w:type="dxa"/>
            <w:shd w:val="clear" w:color="auto" w:fill="E6E6E6"/>
            <w:vAlign w:val="center"/>
          </w:tcPr>
          <w:p w14:paraId="24E6998F" w14:textId="77777777" w:rsidR="00EA3346" w:rsidRDefault="003655A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9DBCA5" w14:textId="77777777" w:rsidR="00EA3346" w:rsidRDefault="003655A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5ADA89" w14:textId="77777777" w:rsidR="00EA3346" w:rsidRDefault="003655A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7E9662" w14:textId="77777777" w:rsidR="00EA3346" w:rsidRDefault="003655A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5BF48F" w14:textId="77777777" w:rsidR="00EA3346" w:rsidRDefault="003655A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C1EC50" w14:textId="77777777" w:rsidR="00EA3346" w:rsidRDefault="003655A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39526" w14:textId="77777777" w:rsidR="00EA3346" w:rsidRDefault="003655A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CDB5B5" w14:textId="77777777" w:rsidR="00EA3346" w:rsidRDefault="003655A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C0D7F8" w14:textId="77777777" w:rsidR="00EA3346" w:rsidRDefault="003655A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9F832" w14:textId="77777777" w:rsidR="00EA3346" w:rsidRDefault="003655A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236B5B" w14:textId="77777777" w:rsidR="00EA3346" w:rsidRDefault="003655A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DA700E" w14:textId="77777777" w:rsidR="00EA3346" w:rsidRDefault="003655A8">
            <w:r>
              <w:t>23:00</w:t>
            </w:r>
          </w:p>
        </w:tc>
      </w:tr>
      <w:tr w:rsidR="00EA3346" w14:paraId="355E438B" w14:textId="77777777">
        <w:tc>
          <w:tcPr>
            <w:tcW w:w="777" w:type="dxa"/>
            <w:vAlign w:val="center"/>
          </w:tcPr>
          <w:p w14:paraId="64B6C70C" w14:textId="77777777" w:rsidR="00EA3346" w:rsidRDefault="003655A8">
            <w:r>
              <w:t>35.65</w:t>
            </w:r>
          </w:p>
        </w:tc>
        <w:tc>
          <w:tcPr>
            <w:tcW w:w="777" w:type="dxa"/>
            <w:vAlign w:val="center"/>
          </w:tcPr>
          <w:p w14:paraId="52FEFDA3" w14:textId="77777777" w:rsidR="00EA3346" w:rsidRDefault="003655A8">
            <w:r>
              <w:t>36.02</w:t>
            </w:r>
          </w:p>
        </w:tc>
        <w:tc>
          <w:tcPr>
            <w:tcW w:w="777" w:type="dxa"/>
            <w:vAlign w:val="center"/>
          </w:tcPr>
          <w:p w14:paraId="1B552DBC" w14:textId="77777777" w:rsidR="00EA3346" w:rsidRDefault="003655A8">
            <w:r>
              <w:t>36.36</w:t>
            </w:r>
          </w:p>
        </w:tc>
        <w:tc>
          <w:tcPr>
            <w:tcW w:w="777" w:type="dxa"/>
            <w:vAlign w:val="center"/>
          </w:tcPr>
          <w:p w14:paraId="2DC83EC5" w14:textId="77777777" w:rsidR="00EA3346" w:rsidRDefault="003655A8">
            <w:r>
              <w:t>36.65</w:t>
            </w:r>
          </w:p>
        </w:tc>
        <w:tc>
          <w:tcPr>
            <w:tcW w:w="777" w:type="dxa"/>
            <w:vAlign w:val="center"/>
          </w:tcPr>
          <w:p w14:paraId="761CCB41" w14:textId="77777777" w:rsidR="00EA3346" w:rsidRDefault="003655A8">
            <w:r>
              <w:t>36.88</w:t>
            </w:r>
          </w:p>
        </w:tc>
        <w:tc>
          <w:tcPr>
            <w:tcW w:w="777" w:type="dxa"/>
            <w:vAlign w:val="center"/>
          </w:tcPr>
          <w:p w14:paraId="49AE6596" w14:textId="77777777" w:rsidR="00EA3346" w:rsidRDefault="003655A8">
            <w:r>
              <w:t>37.01</w:t>
            </w:r>
          </w:p>
        </w:tc>
        <w:tc>
          <w:tcPr>
            <w:tcW w:w="777" w:type="dxa"/>
            <w:vAlign w:val="center"/>
          </w:tcPr>
          <w:p w14:paraId="427C17C4" w14:textId="77777777" w:rsidR="00EA3346" w:rsidRDefault="003655A8">
            <w:r>
              <w:rPr>
                <w:color w:val="3333CC"/>
              </w:rPr>
              <w:t>37.04</w:t>
            </w:r>
          </w:p>
        </w:tc>
        <w:tc>
          <w:tcPr>
            <w:tcW w:w="777" w:type="dxa"/>
            <w:vAlign w:val="center"/>
          </w:tcPr>
          <w:p w14:paraId="2DA87FBD" w14:textId="77777777" w:rsidR="00EA3346" w:rsidRDefault="003655A8">
            <w:r>
              <w:t>36.98</w:t>
            </w:r>
          </w:p>
        </w:tc>
        <w:tc>
          <w:tcPr>
            <w:tcW w:w="777" w:type="dxa"/>
            <w:vAlign w:val="center"/>
          </w:tcPr>
          <w:p w14:paraId="34393EB7" w14:textId="77777777" w:rsidR="00EA3346" w:rsidRDefault="003655A8">
            <w:r>
              <w:t>36.81</w:t>
            </w:r>
          </w:p>
        </w:tc>
        <w:tc>
          <w:tcPr>
            <w:tcW w:w="777" w:type="dxa"/>
            <w:vAlign w:val="center"/>
          </w:tcPr>
          <w:p w14:paraId="1327D025" w14:textId="77777777" w:rsidR="00EA3346" w:rsidRDefault="003655A8">
            <w:r>
              <w:t>36.57</w:t>
            </w:r>
          </w:p>
        </w:tc>
        <w:tc>
          <w:tcPr>
            <w:tcW w:w="777" w:type="dxa"/>
            <w:vAlign w:val="center"/>
          </w:tcPr>
          <w:p w14:paraId="7968D0DD" w14:textId="77777777" w:rsidR="00EA3346" w:rsidRDefault="003655A8">
            <w:r>
              <w:t>36.26</w:t>
            </w:r>
          </w:p>
        </w:tc>
        <w:tc>
          <w:tcPr>
            <w:tcW w:w="777" w:type="dxa"/>
            <w:vAlign w:val="center"/>
          </w:tcPr>
          <w:p w14:paraId="45219BAE" w14:textId="77777777" w:rsidR="00EA3346" w:rsidRDefault="003655A8">
            <w:r>
              <w:t>35.92</w:t>
            </w:r>
          </w:p>
        </w:tc>
      </w:tr>
    </w:tbl>
    <w:p w14:paraId="7C520375" w14:textId="77777777" w:rsidR="00EA3346" w:rsidRDefault="003655A8">
      <w:pPr>
        <w:pStyle w:val="4"/>
      </w:pPr>
      <w:r>
        <w:lastRenderedPageBreak/>
        <w:t>自然通风房间：北向逐时温度</w:t>
      </w:r>
    </w:p>
    <w:p w14:paraId="715BA925" w14:textId="77777777" w:rsidR="00EA3346" w:rsidRDefault="003655A8">
      <w:pPr>
        <w:jc w:val="center"/>
      </w:pPr>
      <w:r>
        <w:rPr>
          <w:noProof/>
        </w:rPr>
        <w:drawing>
          <wp:inline distT="0" distB="0" distL="0" distR="0" wp14:anchorId="721B8D66" wp14:editId="260C8721">
            <wp:extent cx="5667375" cy="30861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74E434" w14:textId="77777777" w:rsidR="00EA3346" w:rsidRDefault="00EA3346"/>
    <w:p w14:paraId="73639127" w14:textId="77777777" w:rsidR="00EA3346" w:rsidRDefault="00EA334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A3346" w14:paraId="0CF28AD4" w14:textId="77777777">
        <w:tc>
          <w:tcPr>
            <w:tcW w:w="777" w:type="dxa"/>
            <w:shd w:val="clear" w:color="auto" w:fill="E6E6E6"/>
            <w:vAlign w:val="center"/>
          </w:tcPr>
          <w:p w14:paraId="4DC48572" w14:textId="77777777" w:rsidR="00EA3346" w:rsidRDefault="003655A8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403F0F" w14:textId="77777777" w:rsidR="00EA3346" w:rsidRDefault="003655A8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BFD15B" w14:textId="77777777" w:rsidR="00EA3346" w:rsidRDefault="003655A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CF5EA9" w14:textId="77777777" w:rsidR="00EA3346" w:rsidRDefault="003655A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6F419F" w14:textId="77777777" w:rsidR="00EA3346" w:rsidRDefault="003655A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574DC" w14:textId="77777777" w:rsidR="00EA3346" w:rsidRDefault="003655A8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D0FEC0" w14:textId="77777777" w:rsidR="00EA3346" w:rsidRDefault="003655A8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C9FBFF" w14:textId="77777777" w:rsidR="00EA3346" w:rsidRDefault="003655A8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D51CDD" w14:textId="77777777" w:rsidR="00EA3346" w:rsidRDefault="003655A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C0F8BD" w14:textId="77777777" w:rsidR="00EA3346" w:rsidRDefault="003655A8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135C2E" w14:textId="77777777" w:rsidR="00EA3346" w:rsidRDefault="003655A8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C40B4E" w14:textId="77777777" w:rsidR="00EA3346" w:rsidRDefault="003655A8">
            <w:pPr>
              <w:jc w:val="center"/>
            </w:pPr>
            <w:r>
              <w:t>11:00</w:t>
            </w:r>
          </w:p>
        </w:tc>
      </w:tr>
      <w:tr w:rsidR="00EA3346" w14:paraId="695C1699" w14:textId="77777777">
        <w:tc>
          <w:tcPr>
            <w:tcW w:w="777" w:type="dxa"/>
            <w:vAlign w:val="center"/>
          </w:tcPr>
          <w:p w14:paraId="4FC4922C" w14:textId="77777777" w:rsidR="00EA3346" w:rsidRDefault="003655A8">
            <w:r>
              <w:t>35.38</w:t>
            </w:r>
          </w:p>
        </w:tc>
        <w:tc>
          <w:tcPr>
            <w:tcW w:w="777" w:type="dxa"/>
            <w:vAlign w:val="center"/>
          </w:tcPr>
          <w:p w14:paraId="432893CD" w14:textId="77777777" w:rsidR="00EA3346" w:rsidRDefault="003655A8">
            <w:r>
              <w:t>35.03</w:t>
            </w:r>
          </w:p>
        </w:tc>
        <w:tc>
          <w:tcPr>
            <w:tcW w:w="777" w:type="dxa"/>
            <w:vAlign w:val="center"/>
          </w:tcPr>
          <w:p w14:paraId="06BAF5F2" w14:textId="77777777" w:rsidR="00EA3346" w:rsidRDefault="003655A8">
            <w:r>
              <w:t>34.71</w:t>
            </w:r>
          </w:p>
        </w:tc>
        <w:tc>
          <w:tcPr>
            <w:tcW w:w="777" w:type="dxa"/>
            <w:vAlign w:val="center"/>
          </w:tcPr>
          <w:p w14:paraId="4D79E98E" w14:textId="77777777" w:rsidR="00EA3346" w:rsidRDefault="003655A8">
            <w:r>
              <w:t>34.44</w:t>
            </w:r>
          </w:p>
        </w:tc>
        <w:tc>
          <w:tcPr>
            <w:tcW w:w="777" w:type="dxa"/>
            <w:vAlign w:val="center"/>
          </w:tcPr>
          <w:p w14:paraId="5901BF9B" w14:textId="77777777" w:rsidR="00EA3346" w:rsidRDefault="003655A8">
            <w:r>
              <w:t>34.24</w:t>
            </w:r>
          </w:p>
        </w:tc>
        <w:tc>
          <w:tcPr>
            <w:tcW w:w="777" w:type="dxa"/>
            <w:vAlign w:val="center"/>
          </w:tcPr>
          <w:p w14:paraId="3320810A" w14:textId="77777777" w:rsidR="00EA3346" w:rsidRDefault="003655A8">
            <w:r>
              <w:t>34.13</w:t>
            </w:r>
          </w:p>
        </w:tc>
        <w:tc>
          <w:tcPr>
            <w:tcW w:w="777" w:type="dxa"/>
            <w:vAlign w:val="center"/>
          </w:tcPr>
          <w:p w14:paraId="01032D69" w14:textId="77777777" w:rsidR="00EA3346" w:rsidRDefault="003655A8">
            <w:r>
              <w:t>34.10</w:t>
            </w:r>
          </w:p>
        </w:tc>
        <w:tc>
          <w:tcPr>
            <w:tcW w:w="777" w:type="dxa"/>
            <w:vAlign w:val="center"/>
          </w:tcPr>
          <w:p w14:paraId="71F1C146" w14:textId="77777777" w:rsidR="00EA3346" w:rsidRDefault="003655A8">
            <w:r>
              <w:t>34.17</w:t>
            </w:r>
          </w:p>
        </w:tc>
        <w:tc>
          <w:tcPr>
            <w:tcW w:w="777" w:type="dxa"/>
            <w:vAlign w:val="center"/>
          </w:tcPr>
          <w:p w14:paraId="62909A1B" w14:textId="77777777" w:rsidR="00EA3346" w:rsidRDefault="003655A8">
            <w:r>
              <w:t>34.32</w:t>
            </w:r>
          </w:p>
        </w:tc>
        <w:tc>
          <w:tcPr>
            <w:tcW w:w="777" w:type="dxa"/>
            <w:vAlign w:val="center"/>
          </w:tcPr>
          <w:p w14:paraId="6074F6F7" w14:textId="77777777" w:rsidR="00EA3346" w:rsidRDefault="003655A8">
            <w:r>
              <w:t>34.54</w:t>
            </w:r>
          </w:p>
        </w:tc>
        <w:tc>
          <w:tcPr>
            <w:tcW w:w="777" w:type="dxa"/>
            <w:vAlign w:val="center"/>
          </w:tcPr>
          <w:p w14:paraId="023356EC" w14:textId="77777777" w:rsidR="00EA3346" w:rsidRDefault="003655A8">
            <w:r>
              <w:t>34.83</w:t>
            </w:r>
          </w:p>
        </w:tc>
        <w:tc>
          <w:tcPr>
            <w:tcW w:w="777" w:type="dxa"/>
            <w:vAlign w:val="center"/>
          </w:tcPr>
          <w:p w14:paraId="069A5283" w14:textId="77777777" w:rsidR="00EA3346" w:rsidRDefault="003655A8">
            <w:r>
              <w:t>35.17</w:t>
            </w:r>
          </w:p>
        </w:tc>
      </w:tr>
      <w:tr w:rsidR="00EA3346" w14:paraId="5A444BC4" w14:textId="77777777">
        <w:tc>
          <w:tcPr>
            <w:tcW w:w="777" w:type="dxa"/>
            <w:shd w:val="clear" w:color="auto" w:fill="E6E6E6"/>
            <w:vAlign w:val="center"/>
          </w:tcPr>
          <w:p w14:paraId="0CDBE675" w14:textId="77777777" w:rsidR="00EA3346" w:rsidRDefault="003655A8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24DCDC" w14:textId="77777777" w:rsidR="00EA3346" w:rsidRDefault="003655A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39D345" w14:textId="77777777" w:rsidR="00EA3346" w:rsidRDefault="003655A8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6AAE8C" w14:textId="77777777" w:rsidR="00EA3346" w:rsidRDefault="003655A8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B6F858" w14:textId="77777777" w:rsidR="00EA3346" w:rsidRDefault="003655A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6214C6" w14:textId="77777777" w:rsidR="00EA3346" w:rsidRDefault="003655A8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C3AA5F" w14:textId="77777777" w:rsidR="00EA3346" w:rsidRDefault="003655A8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6BF26D" w14:textId="77777777" w:rsidR="00EA3346" w:rsidRDefault="003655A8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40195D" w14:textId="77777777" w:rsidR="00EA3346" w:rsidRDefault="003655A8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19CF7D" w14:textId="77777777" w:rsidR="00EA3346" w:rsidRDefault="003655A8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39CBEC" w14:textId="77777777" w:rsidR="00EA3346" w:rsidRDefault="003655A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50EA96" w14:textId="77777777" w:rsidR="00EA3346" w:rsidRDefault="003655A8">
            <w:r>
              <w:t>23:00</w:t>
            </w:r>
          </w:p>
        </w:tc>
      </w:tr>
      <w:tr w:rsidR="00EA3346" w14:paraId="3623F133" w14:textId="77777777">
        <w:tc>
          <w:tcPr>
            <w:tcW w:w="777" w:type="dxa"/>
            <w:vAlign w:val="center"/>
          </w:tcPr>
          <w:p w14:paraId="091B7ECA" w14:textId="77777777" w:rsidR="00EA3346" w:rsidRDefault="003655A8">
            <w:r>
              <w:t>35.53</w:t>
            </w:r>
          </w:p>
        </w:tc>
        <w:tc>
          <w:tcPr>
            <w:tcW w:w="777" w:type="dxa"/>
            <w:vAlign w:val="center"/>
          </w:tcPr>
          <w:p w14:paraId="7EDBC406" w14:textId="77777777" w:rsidR="00EA3346" w:rsidRDefault="003655A8">
            <w:r>
              <w:t>35.88</w:t>
            </w:r>
          </w:p>
        </w:tc>
        <w:tc>
          <w:tcPr>
            <w:tcW w:w="777" w:type="dxa"/>
            <w:vAlign w:val="center"/>
          </w:tcPr>
          <w:p w14:paraId="4FFC26AB" w14:textId="77777777" w:rsidR="00EA3346" w:rsidRDefault="003655A8">
            <w:r>
              <w:t>36.21</w:t>
            </w:r>
          </w:p>
        </w:tc>
        <w:tc>
          <w:tcPr>
            <w:tcW w:w="777" w:type="dxa"/>
            <w:vAlign w:val="center"/>
          </w:tcPr>
          <w:p w14:paraId="17645E24" w14:textId="77777777" w:rsidR="00EA3346" w:rsidRDefault="003655A8">
            <w:r>
              <w:t>36.49</w:t>
            </w:r>
          </w:p>
        </w:tc>
        <w:tc>
          <w:tcPr>
            <w:tcW w:w="777" w:type="dxa"/>
            <w:vAlign w:val="center"/>
          </w:tcPr>
          <w:p w14:paraId="007C53C3" w14:textId="77777777" w:rsidR="00EA3346" w:rsidRDefault="003655A8">
            <w:r>
              <w:t>36.70</w:t>
            </w:r>
          </w:p>
        </w:tc>
        <w:tc>
          <w:tcPr>
            <w:tcW w:w="777" w:type="dxa"/>
            <w:vAlign w:val="center"/>
          </w:tcPr>
          <w:p w14:paraId="3CA61AA9" w14:textId="77777777" w:rsidR="00EA3346" w:rsidRDefault="003655A8">
            <w:r>
              <w:t>36.82</w:t>
            </w:r>
          </w:p>
        </w:tc>
        <w:tc>
          <w:tcPr>
            <w:tcW w:w="777" w:type="dxa"/>
            <w:vAlign w:val="center"/>
          </w:tcPr>
          <w:p w14:paraId="4B598F6D" w14:textId="77777777" w:rsidR="00EA3346" w:rsidRDefault="003655A8">
            <w:r>
              <w:rPr>
                <w:color w:val="3333CC"/>
              </w:rPr>
              <w:t>36.85</w:t>
            </w:r>
          </w:p>
        </w:tc>
        <w:tc>
          <w:tcPr>
            <w:tcW w:w="777" w:type="dxa"/>
            <w:vAlign w:val="center"/>
          </w:tcPr>
          <w:p w14:paraId="45E01938" w14:textId="77777777" w:rsidR="00EA3346" w:rsidRDefault="003655A8">
            <w:r>
              <w:t>36.78</w:t>
            </w:r>
          </w:p>
        </w:tc>
        <w:tc>
          <w:tcPr>
            <w:tcW w:w="777" w:type="dxa"/>
            <w:vAlign w:val="center"/>
          </w:tcPr>
          <w:p w14:paraId="41346444" w14:textId="77777777" w:rsidR="00EA3346" w:rsidRDefault="003655A8">
            <w:r>
              <w:t>36.62</w:t>
            </w:r>
          </w:p>
        </w:tc>
        <w:tc>
          <w:tcPr>
            <w:tcW w:w="777" w:type="dxa"/>
            <w:vAlign w:val="center"/>
          </w:tcPr>
          <w:p w14:paraId="11F76643" w14:textId="77777777" w:rsidR="00EA3346" w:rsidRDefault="003655A8">
            <w:r>
              <w:t>36.38</w:t>
            </w:r>
          </w:p>
        </w:tc>
        <w:tc>
          <w:tcPr>
            <w:tcW w:w="777" w:type="dxa"/>
            <w:vAlign w:val="center"/>
          </w:tcPr>
          <w:p w14:paraId="5B1ADED9" w14:textId="77777777" w:rsidR="00EA3346" w:rsidRDefault="003655A8">
            <w:r>
              <w:t>36.08</w:t>
            </w:r>
          </w:p>
        </w:tc>
        <w:tc>
          <w:tcPr>
            <w:tcW w:w="777" w:type="dxa"/>
            <w:vAlign w:val="center"/>
          </w:tcPr>
          <w:p w14:paraId="30E401C0" w14:textId="77777777" w:rsidR="00EA3346" w:rsidRDefault="003655A8">
            <w:r>
              <w:t>35.74</w:t>
            </w:r>
          </w:p>
        </w:tc>
      </w:tr>
    </w:tbl>
    <w:p w14:paraId="1BE91230" w14:textId="77777777" w:rsidR="00EA3346" w:rsidRDefault="003655A8">
      <w:pPr>
        <w:pStyle w:val="1"/>
      </w:pPr>
      <w:bookmarkStart w:id="54" w:name="_Toc160924301"/>
      <w:r>
        <w:t>验算结论</w:t>
      </w:r>
      <w:bookmarkEnd w:id="54"/>
    </w:p>
    <w:p w14:paraId="576B7B0D" w14:textId="77777777" w:rsidR="00EA3346" w:rsidRDefault="003655A8">
      <w:pPr>
        <w:pStyle w:val="2"/>
      </w:pPr>
      <w:bookmarkStart w:id="55" w:name="_Toc160924302"/>
      <w:r>
        <w:t>自然通风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EA3346" w14:paraId="0A2C540A" w14:textId="77777777">
        <w:tc>
          <w:tcPr>
            <w:tcW w:w="1403" w:type="dxa"/>
            <w:shd w:val="clear" w:color="auto" w:fill="DEDEDE"/>
            <w:vAlign w:val="center"/>
          </w:tcPr>
          <w:p w14:paraId="515C83BA" w14:textId="77777777" w:rsidR="00EA3346" w:rsidRDefault="003655A8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53666E3" w14:textId="77777777" w:rsidR="00EA3346" w:rsidRDefault="003655A8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7315F704" w14:textId="77777777" w:rsidR="00EA3346" w:rsidRDefault="003655A8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CB24B84" w14:textId="77777777" w:rsidR="00EA3346" w:rsidRDefault="003655A8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F07D28E" w14:textId="77777777" w:rsidR="00EA3346" w:rsidRDefault="003655A8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A2575FD" w14:textId="77777777" w:rsidR="00EA3346" w:rsidRDefault="003655A8">
            <w:r>
              <w:t>结论</w:t>
            </w:r>
          </w:p>
        </w:tc>
      </w:tr>
      <w:tr w:rsidR="00EA3346" w14:paraId="47A7F971" w14:textId="77777777">
        <w:tc>
          <w:tcPr>
            <w:tcW w:w="1403" w:type="dxa"/>
            <w:vAlign w:val="center"/>
          </w:tcPr>
          <w:p w14:paraId="61A0B11D" w14:textId="77777777" w:rsidR="00EA3346" w:rsidRDefault="003655A8">
            <w:r>
              <w:t>屋顶</w:t>
            </w:r>
          </w:p>
        </w:tc>
        <w:tc>
          <w:tcPr>
            <w:tcW w:w="3395" w:type="dxa"/>
            <w:vAlign w:val="center"/>
          </w:tcPr>
          <w:p w14:paraId="6CB78930" w14:textId="77777777" w:rsidR="00EA3346" w:rsidRDefault="003655A8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816E69B" w14:textId="77777777" w:rsidR="00EA3346" w:rsidRDefault="003655A8">
            <w:r>
              <w:t>18:00</w:t>
            </w:r>
          </w:p>
        </w:tc>
        <w:tc>
          <w:tcPr>
            <w:tcW w:w="1415" w:type="dxa"/>
            <w:vAlign w:val="center"/>
          </w:tcPr>
          <w:p w14:paraId="01999F01" w14:textId="77777777" w:rsidR="00EA3346" w:rsidRDefault="003655A8">
            <w:r>
              <w:t>37.04</w:t>
            </w:r>
          </w:p>
        </w:tc>
        <w:tc>
          <w:tcPr>
            <w:tcW w:w="1131" w:type="dxa"/>
            <w:vAlign w:val="center"/>
          </w:tcPr>
          <w:p w14:paraId="7D75A2E8" w14:textId="77777777" w:rsidR="00EA3346" w:rsidRDefault="003655A8">
            <w:r>
              <w:t>39.00</w:t>
            </w:r>
          </w:p>
        </w:tc>
        <w:tc>
          <w:tcPr>
            <w:tcW w:w="1131" w:type="dxa"/>
            <w:vAlign w:val="center"/>
          </w:tcPr>
          <w:p w14:paraId="24F78B4E" w14:textId="77777777" w:rsidR="00EA3346" w:rsidRDefault="003655A8">
            <w:r>
              <w:t>满足</w:t>
            </w:r>
          </w:p>
        </w:tc>
      </w:tr>
      <w:tr w:rsidR="00EA3346" w14:paraId="4311018B" w14:textId="77777777">
        <w:tc>
          <w:tcPr>
            <w:tcW w:w="1403" w:type="dxa"/>
            <w:vMerge w:val="restart"/>
            <w:vAlign w:val="center"/>
          </w:tcPr>
          <w:p w14:paraId="1219302E" w14:textId="77777777" w:rsidR="00EA3346" w:rsidRDefault="003655A8">
            <w:r>
              <w:t>外墙</w:t>
            </w:r>
          </w:p>
        </w:tc>
        <w:tc>
          <w:tcPr>
            <w:tcW w:w="3395" w:type="dxa"/>
            <w:vAlign w:val="center"/>
          </w:tcPr>
          <w:p w14:paraId="6B5A1D2A" w14:textId="77777777" w:rsidR="00EA3346" w:rsidRDefault="003655A8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B1DC6E5" w14:textId="77777777" w:rsidR="00EA3346" w:rsidRDefault="003655A8">
            <w:r>
              <w:t>17:55</w:t>
            </w:r>
          </w:p>
        </w:tc>
        <w:tc>
          <w:tcPr>
            <w:tcW w:w="1415" w:type="dxa"/>
            <w:vAlign w:val="center"/>
          </w:tcPr>
          <w:p w14:paraId="40643C19" w14:textId="77777777" w:rsidR="00EA3346" w:rsidRDefault="003655A8">
            <w:r>
              <w:t>37.01</w:t>
            </w:r>
          </w:p>
        </w:tc>
        <w:tc>
          <w:tcPr>
            <w:tcW w:w="1131" w:type="dxa"/>
            <w:vAlign w:val="center"/>
          </w:tcPr>
          <w:p w14:paraId="60625D20" w14:textId="77777777" w:rsidR="00EA3346" w:rsidRDefault="003655A8">
            <w:r>
              <w:t>39.00</w:t>
            </w:r>
          </w:p>
        </w:tc>
        <w:tc>
          <w:tcPr>
            <w:tcW w:w="1131" w:type="dxa"/>
            <w:vAlign w:val="center"/>
          </w:tcPr>
          <w:p w14:paraId="389B90DB" w14:textId="77777777" w:rsidR="00EA3346" w:rsidRDefault="003655A8">
            <w:r>
              <w:t>满足</w:t>
            </w:r>
          </w:p>
        </w:tc>
      </w:tr>
      <w:tr w:rsidR="00EA3346" w14:paraId="0F1C559F" w14:textId="77777777">
        <w:tc>
          <w:tcPr>
            <w:tcW w:w="1403" w:type="dxa"/>
            <w:vMerge/>
            <w:vAlign w:val="center"/>
          </w:tcPr>
          <w:p w14:paraId="7E74FF1E" w14:textId="77777777" w:rsidR="00EA3346" w:rsidRDefault="00EA3346"/>
        </w:tc>
        <w:tc>
          <w:tcPr>
            <w:tcW w:w="3395" w:type="dxa"/>
            <w:vAlign w:val="center"/>
          </w:tcPr>
          <w:p w14:paraId="696C28FE" w14:textId="77777777" w:rsidR="00EA3346" w:rsidRDefault="003655A8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56D854B" w14:textId="77777777" w:rsidR="00EA3346" w:rsidRDefault="003655A8">
            <w:r>
              <w:t>18:00</w:t>
            </w:r>
          </w:p>
        </w:tc>
        <w:tc>
          <w:tcPr>
            <w:tcW w:w="1415" w:type="dxa"/>
            <w:vAlign w:val="center"/>
          </w:tcPr>
          <w:p w14:paraId="059F731A" w14:textId="77777777" w:rsidR="00EA3346" w:rsidRDefault="003655A8">
            <w:r>
              <w:t>37.05</w:t>
            </w:r>
          </w:p>
        </w:tc>
        <w:tc>
          <w:tcPr>
            <w:tcW w:w="1131" w:type="dxa"/>
            <w:vAlign w:val="center"/>
          </w:tcPr>
          <w:p w14:paraId="510F72CD" w14:textId="77777777" w:rsidR="00EA3346" w:rsidRDefault="003655A8">
            <w:r>
              <w:t>39.00</w:t>
            </w:r>
          </w:p>
        </w:tc>
        <w:tc>
          <w:tcPr>
            <w:tcW w:w="1131" w:type="dxa"/>
            <w:vAlign w:val="center"/>
          </w:tcPr>
          <w:p w14:paraId="58B411D1" w14:textId="77777777" w:rsidR="00EA3346" w:rsidRDefault="003655A8">
            <w:r>
              <w:t>满足</w:t>
            </w:r>
          </w:p>
        </w:tc>
      </w:tr>
      <w:tr w:rsidR="00EA3346" w14:paraId="4C1592B7" w14:textId="77777777">
        <w:tc>
          <w:tcPr>
            <w:tcW w:w="1403" w:type="dxa"/>
            <w:vMerge/>
            <w:vAlign w:val="center"/>
          </w:tcPr>
          <w:p w14:paraId="4D0D6E4E" w14:textId="77777777" w:rsidR="00EA3346" w:rsidRDefault="00EA3346"/>
        </w:tc>
        <w:tc>
          <w:tcPr>
            <w:tcW w:w="3395" w:type="dxa"/>
            <w:vAlign w:val="center"/>
          </w:tcPr>
          <w:p w14:paraId="174D935C" w14:textId="77777777" w:rsidR="00EA3346" w:rsidRDefault="003655A8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161AEEEA" w14:textId="77777777" w:rsidR="00EA3346" w:rsidRDefault="003655A8">
            <w:r>
              <w:t>18:00</w:t>
            </w:r>
          </w:p>
        </w:tc>
        <w:tc>
          <w:tcPr>
            <w:tcW w:w="1415" w:type="dxa"/>
            <w:vAlign w:val="center"/>
          </w:tcPr>
          <w:p w14:paraId="224C4D38" w14:textId="77777777" w:rsidR="00EA3346" w:rsidRDefault="003655A8">
            <w:r>
              <w:t>37.04</w:t>
            </w:r>
          </w:p>
        </w:tc>
        <w:tc>
          <w:tcPr>
            <w:tcW w:w="1131" w:type="dxa"/>
            <w:vAlign w:val="center"/>
          </w:tcPr>
          <w:p w14:paraId="643B1863" w14:textId="77777777" w:rsidR="00EA3346" w:rsidRDefault="003655A8">
            <w:r>
              <w:t>39.00</w:t>
            </w:r>
          </w:p>
        </w:tc>
        <w:tc>
          <w:tcPr>
            <w:tcW w:w="1131" w:type="dxa"/>
            <w:vAlign w:val="center"/>
          </w:tcPr>
          <w:p w14:paraId="4A236CE6" w14:textId="77777777" w:rsidR="00EA3346" w:rsidRDefault="003655A8">
            <w:r>
              <w:t>满足</w:t>
            </w:r>
          </w:p>
        </w:tc>
      </w:tr>
      <w:tr w:rsidR="00EA3346" w14:paraId="6F2FE73B" w14:textId="77777777">
        <w:tc>
          <w:tcPr>
            <w:tcW w:w="1403" w:type="dxa"/>
            <w:vMerge/>
            <w:vAlign w:val="center"/>
          </w:tcPr>
          <w:p w14:paraId="72AA442E" w14:textId="77777777" w:rsidR="00EA3346" w:rsidRDefault="00EA3346"/>
        </w:tc>
        <w:tc>
          <w:tcPr>
            <w:tcW w:w="3395" w:type="dxa"/>
            <w:vAlign w:val="center"/>
          </w:tcPr>
          <w:p w14:paraId="0906806A" w14:textId="77777777" w:rsidR="00EA3346" w:rsidRDefault="003655A8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97924F8" w14:textId="77777777" w:rsidR="00EA3346" w:rsidRDefault="003655A8">
            <w:r>
              <w:t>18:00</w:t>
            </w:r>
          </w:p>
        </w:tc>
        <w:tc>
          <w:tcPr>
            <w:tcW w:w="1415" w:type="dxa"/>
            <w:vAlign w:val="center"/>
          </w:tcPr>
          <w:p w14:paraId="178C1C5B" w14:textId="77777777" w:rsidR="00EA3346" w:rsidRDefault="003655A8">
            <w:r>
              <w:t>36.85</w:t>
            </w:r>
          </w:p>
        </w:tc>
        <w:tc>
          <w:tcPr>
            <w:tcW w:w="1131" w:type="dxa"/>
            <w:vAlign w:val="center"/>
          </w:tcPr>
          <w:p w14:paraId="752895DD" w14:textId="77777777" w:rsidR="00EA3346" w:rsidRDefault="003655A8">
            <w:r>
              <w:t>39.00</w:t>
            </w:r>
          </w:p>
        </w:tc>
        <w:tc>
          <w:tcPr>
            <w:tcW w:w="1131" w:type="dxa"/>
            <w:vAlign w:val="center"/>
          </w:tcPr>
          <w:p w14:paraId="310A3214" w14:textId="77777777" w:rsidR="00EA3346" w:rsidRDefault="003655A8">
            <w:r>
              <w:t>满足</w:t>
            </w:r>
          </w:p>
        </w:tc>
      </w:tr>
    </w:tbl>
    <w:p w14:paraId="1BC6A498" w14:textId="77777777" w:rsidR="00EA3346" w:rsidRDefault="00EA3346"/>
    <w:sectPr w:rsidR="00EA3346" w:rsidSect="003655A8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FB6949E" w14:textId="77777777" w:rsidR="003655A8" w:rsidRDefault="003655A8">
      <w:r>
        <w:separator/>
      </w:r>
    </w:p>
  </w:endnote>
  <w:endnote w:type="continuationSeparator" w:id="0">
    <w:p w14:paraId="68B71C30" w14:textId="77777777" w:rsidR="003655A8" w:rsidRDefault="003655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77B089A9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A9E1E11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AF06F96" w14:textId="77777777" w:rsidR="003655A8" w:rsidRDefault="003655A8">
      <w:r>
        <w:separator/>
      </w:r>
    </w:p>
  </w:footnote>
  <w:footnote w:type="continuationSeparator" w:id="0">
    <w:p w14:paraId="0109E3A5" w14:textId="77777777" w:rsidR="003655A8" w:rsidRDefault="003655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932B0C8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64088EE" wp14:editId="24D20B66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3A60F7C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290C0220" wp14:editId="4CBA56B2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70209709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981542919">
    <w:abstractNumId w:val="2"/>
  </w:num>
  <w:num w:numId="3" w16cid:durableId="1647735120">
    <w:abstractNumId w:val="1"/>
  </w:num>
  <w:num w:numId="4" w16cid:durableId="177373876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8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55A8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655A8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A3346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239CD909"/>
  <w15:chartTrackingRefBased/>
  <w15:docId w15:val="{032D76CA-3ED9-4164-B187-354F2F9E79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55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0</TotalTime>
  <Pages>12</Pages>
  <Words>1254</Words>
  <Characters>7152</Characters>
  <Application>Microsoft Office Word</Application>
  <DocSecurity>0</DocSecurity>
  <Lines>59</Lines>
  <Paragraphs>16</Paragraphs>
  <ScaleCrop>false</ScaleCrop>
  <Company/>
  <LinksUpToDate>false</LinksUpToDate>
  <CharactersWithSpaces>8390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佑壮</dc:creator>
  <cp:keywords/>
  <dc:description/>
  <cp:lastModifiedBy>佑壮 李</cp:lastModifiedBy>
  <cp:revision>1</cp:revision>
  <dcterms:created xsi:type="dcterms:W3CDTF">2024-03-09T16:51:00Z</dcterms:created>
  <dcterms:modified xsi:type="dcterms:W3CDTF">2024-03-09T16:51:00Z</dcterms:modified>
</cp:coreProperties>
</file>